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A62C7A" w14:textId="77777777" w:rsidR="00893F26" w:rsidRPr="008B13F4" w:rsidRDefault="00252DDB" w:rsidP="00BB5A79">
      <w:pPr>
        <w:ind w:left="-567" w:right="283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АБОРАТОРНАЯ РАБОТА №3</w:t>
      </w:r>
    </w:p>
    <w:p w14:paraId="0F0544D3" w14:textId="71B9C586" w:rsidR="00F13414" w:rsidRDefault="005504A3" w:rsidP="00B608F8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504A3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ПРИМЕНЕНИЕ ТИПОВЫХ РЕГУЛЯТОРОВ</w:t>
      </w:r>
      <w:r w:rsidR="00893F26" w:rsidRPr="005504A3">
        <w:rPr>
          <w:rFonts w:ascii="Times New Roman" w:hAnsi="Times New Roman" w:cs="Times New Roman"/>
          <w:b/>
          <w:sz w:val="28"/>
          <w:szCs w:val="28"/>
        </w:rPr>
        <w:t xml:space="preserve"> В</w:t>
      </w:r>
      <w:r w:rsidR="00882DCA" w:rsidRPr="005504A3">
        <w:rPr>
          <w:rFonts w:ascii="Times New Roman" w:hAnsi="Times New Roman" w:cs="Times New Roman"/>
          <w:b/>
          <w:sz w:val="28"/>
          <w:szCs w:val="28"/>
        </w:rPr>
        <w:t xml:space="preserve"> ТРЕХКОНТУР</w:t>
      </w:r>
      <w:r w:rsidR="00B608F8">
        <w:rPr>
          <w:rFonts w:ascii="Times New Roman" w:hAnsi="Times New Roman" w:cs="Times New Roman"/>
          <w:b/>
          <w:sz w:val="28"/>
          <w:szCs w:val="28"/>
        </w:rPr>
        <w:t>Н</w:t>
      </w:r>
      <w:r w:rsidR="00882DCA" w:rsidRPr="005504A3">
        <w:rPr>
          <w:rFonts w:ascii="Times New Roman" w:hAnsi="Times New Roman" w:cs="Times New Roman"/>
          <w:b/>
          <w:sz w:val="28"/>
          <w:szCs w:val="28"/>
        </w:rPr>
        <w:t>ОЙ</w:t>
      </w:r>
      <w:r w:rsidR="00893F26" w:rsidRPr="008B13F4">
        <w:rPr>
          <w:rFonts w:ascii="Times New Roman" w:hAnsi="Times New Roman" w:cs="Times New Roman"/>
          <w:b/>
          <w:sz w:val="28"/>
          <w:szCs w:val="28"/>
        </w:rPr>
        <w:t xml:space="preserve"> СИСТЕМЕ ПОДЧИНЕННОГО РЕГУЛИРОВАНИЯ</w:t>
      </w:r>
    </w:p>
    <w:p w14:paraId="582E19E8" w14:textId="77777777" w:rsidR="005504A3" w:rsidRPr="008B13F4" w:rsidRDefault="005504A3" w:rsidP="005504A3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BA4CF84" w14:textId="77777777" w:rsidR="0034259B" w:rsidRPr="008B13F4" w:rsidRDefault="0034259B" w:rsidP="00BB5A79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B13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="00F014E9" w:rsidRPr="008B13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8B13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F014E9" w:rsidRPr="008B13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ли работы</w:t>
      </w:r>
    </w:p>
    <w:p w14:paraId="7CB9ECEA" w14:textId="77777777" w:rsidR="0034259B" w:rsidRPr="00BB5A79" w:rsidRDefault="0034259B" w:rsidP="00BB5A79">
      <w:pPr>
        <w:widowControl w:val="0"/>
        <w:numPr>
          <w:ilvl w:val="0"/>
          <w:numId w:val="1"/>
        </w:numPr>
        <w:tabs>
          <w:tab w:val="left" w:pos="567"/>
          <w:tab w:val="left" w:pos="1134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зучение структуры и регулирующих устройств автоматической системы каскадного типа (на примере электропривода)</w:t>
      </w:r>
    </w:p>
    <w:p w14:paraId="03C2D7DB" w14:textId="77777777" w:rsidR="0034259B" w:rsidRPr="00BB5A79" w:rsidRDefault="0034259B" w:rsidP="00BB5A79">
      <w:pPr>
        <w:widowControl w:val="0"/>
        <w:numPr>
          <w:ilvl w:val="0"/>
          <w:numId w:val="1"/>
        </w:numPr>
        <w:tabs>
          <w:tab w:val="left" w:pos="567"/>
          <w:tab w:val="left" w:pos="1134"/>
        </w:tabs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 xml:space="preserve">Настройка контура тока электропривода на технический оптимум </w:t>
      </w:r>
    </w:p>
    <w:p w14:paraId="64DF8FFF" w14:textId="77777777" w:rsidR="0034259B" w:rsidRPr="00BB5A79" w:rsidRDefault="0034259B" w:rsidP="00BB5A79">
      <w:pPr>
        <w:pStyle w:val="a3"/>
        <w:widowControl w:val="0"/>
        <w:numPr>
          <w:ilvl w:val="0"/>
          <w:numId w:val="1"/>
        </w:numPr>
        <w:tabs>
          <w:tab w:val="clear" w:pos="1440"/>
          <w:tab w:val="left" w:pos="567"/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 xml:space="preserve">Настройка контура скорости электропривода на технический и симметричный оптимумы </w:t>
      </w:r>
    </w:p>
    <w:p w14:paraId="6FA4269D" w14:textId="77777777" w:rsidR="0034259B" w:rsidRPr="00BB5A79" w:rsidRDefault="0034259B" w:rsidP="00BB5A79">
      <w:pPr>
        <w:pStyle w:val="a3"/>
        <w:widowControl w:val="0"/>
        <w:numPr>
          <w:ilvl w:val="0"/>
          <w:numId w:val="1"/>
        </w:numPr>
        <w:tabs>
          <w:tab w:val="clear" w:pos="1440"/>
          <w:tab w:val="left" w:pos="567"/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>Настройка контура положения электропривода</w:t>
      </w:r>
    </w:p>
    <w:p w14:paraId="076A5458" w14:textId="77777777" w:rsidR="0034259B" w:rsidRPr="00BB5A79" w:rsidRDefault="0034259B" w:rsidP="00BB5A79">
      <w:pPr>
        <w:pStyle w:val="a3"/>
        <w:widowControl w:val="0"/>
        <w:numPr>
          <w:ilvl w:val="0"/>
          <w:numId w:val="1"/>
        </w:numPr>
        <w:tabs>
          <w:tab w:val="clear" w:pos="1440"/>
          <w:tab w:val="left" w:pos="567"/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 xml:space="preserve">Освоение пакета </w:t>
      </w:r>
      <w:proofErr w:type="spellStart"/>
      <w:r w:rsidRPr="004C6807">
        <w:rPr>
          <w:rFonts w:ascii="Times New Roman" w:hAnsi="Times New Roman" w:cs="Times New Roman"/>
          <w:bCs/>
          <w:i/>
          <w:sz w:val="28"/>
          <w:szCs w:val="28"/>
          <w:lang w:val="en-US"/>
        </w:rPr>
        <w:t>Matlab</w:t>
      </w:r>
      <w:proofErr w:type="spellEnd"/>
      <w:r w:rsidRPr="00BB5A79">
        <w:rPr>
          <w:rFonts w:ascii="Times New Roman" w:hAnsi="Times New Roman" w:cs="Times New Roman"/>
          <w:bCs/>
          <w:sz w:val="28"/>
          <w:szCs w:val="28"/>
        </w:rPr>
        <w:t>+</w:t>
      </w:r>
      <w:r w:rsidRPr="004C6807">
        <w:rPr>
          <w:rFonts w:ascii="Times New Roman" w:hAnsi="Times New Roman" w:cs="Times New Roman"/>
          <w:bCs/>
          <w:i/>
          <w:sz w:val="28"/>
          <w:szCs w:val="28"/>
          <w:lang w:val="en-US"/>
        </w:rPr>
        <w:t>Simulink</w:t>
      </w:r>
      <w:r w:rsidRPr="00BB5A79">
        <w:rPr>
          <w:rFonts w:ascii="Times New Roman" w:hAnsi="Times New Roman" w:cs="Times New Roman"/>
          <w:bCs/>
          <w:sz w:val="28"/>
          <w:szCs w:val="28"/>
        </w:rPr>
        <w:t xml:space="preserve"> (другого программного обеспечения), предназначенного для моделирования автоматических систем</w:t>
      </w:r>
    </w:p>
    <w:p w14:paraId="15325876" w14:textId="77777777" w:rsidR="00C21235" w:rsidRPr="00BB5A79" w:rsidRDefault="00C21235" w:rsidP="00BB5A79">
      <w:pPr>
        <w:pStyle w:val="a3"/>
        <w:widowControl w:val="0"/>
        <w:tabs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47786BF3" w14:textId="77777777" w:rsidR="00C21235" w:rsidRPr="008B13F4" w:rsidRDefault="00DC4867" w:rsidP="00BB5A79">
      <w:pPr>
        <w:pStyle w:val="a3"/>
        <w:widowControl w:val="0"/>
        <w:tabs>
          <w:tab w:val="left" w:pos="1134"/>
        </w:tabs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13F4">
        <w:rPr>
          <w:rFonts w:ascii="Times New Roman" w:hAnsi="Times New Roman" w:cs="Times New Roman"/>
          <w:b/>
          <w:bCs/>
          <w:sz w:val="28"/>
          <w:szCs w:val="28"/>
        </w:rPr>
        <w:t xml:space="preserve">2. </w:t>
      </w:r>
      <w:r w:rsidR="00C21235" w:rsidRPr="008B13F4">
        <w:rPr>
          <w:rFonts w:ascii="Times New Roman" w:hAnsi="Times New Roman" w:cs="Times New Roman"/>
          <w:b/>
          <w:bCs/>
          <w:sz w:val="28"/>
          <w:szCs w:val="28"/>
        </w:rPr>
        <w:t>Вопросы для подготовки к работе</w:t>
      </w:r>
    </w:p>
    <w:p w14:paraId="71D2353F" w14:textId="77777777" w:rsidR="00C21235" w:rsidRPr="00BB5A79" w:rsidRDefault="00C21235" w:rsidP="00BB5A79">
      <w:pPr>
        <w:pStyle w:val="a4"/>
        <w:tabs>
          <w:tab w:val="left" w:pos="1134"/>
        </w:tabs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Каковы характерные особенности системы подчиненного регулирования?</w:t>
      </w:r>
    </w:p>
    <w:p w14:paraId="2851A846" w14:textId="77777777" w:rsidR="00C21235" w:rsidRPr="00BB5A79" w:rsidRDefault="00C21235" w:rsidP="00BB5A79">
      <w:pPr>
        <w:pStyle w:val="a3"/>
        <w:widowControl w:val="0"/>
        <w:tabs>
          <w:tab w:val="left" w:pos="1134"/>
        </w:tabs>
        <w:autoSpaceDE w:val="0"/>
        <w:autoSpaceDN w:val="0"/>
        <w:adjustRightInd w:val="0"/>
        <w:spacing w:after="0"/>
        <w:ind w:left="-567" w:right="283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B5A79">
        <w:rPr>
          <w:rFonts w:ascii="Times New Roman" w:hAnsi="Times New Roman" w:cs="Times New Roman"/>
          <w:bCs/>
          <w:sz w:val="28"/>
          <w:szCs w:val="28"/>
        </w:rPr>
        <w:t>Чем определяется быстродействие силового преобразователя электропривода?</w:t>
      </w:r>
    </w:p>
    <w:p w14:paraId="5FB15EF8" w14:textId="77777777" w:rsidR="00C21235" w:rsidRPr="00BB5A79" w:rsidRDefault="00C21235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Какие типовые регуляторы применяют в электроприводе? Как записать их передаточные функции (ПФ)?</w:t>
      </w:r>
    </w:p>
    <w:p w14:paraId="32952C42" w14:textId="77777777" w:rsidR="00C21235" w:rsidRPr="00BB5A79" w:rsidRDefault="00C21235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Как выполняют настройку регулятора на технический оптимум? На симметричный оптимум?</w:t>
      </w:r>
    </w:p>
    <w:p w14:paraId="1FCFA37D" w14:textId="77777777" w:rsidR="00DC4867" w:rsidRPr="00BB5A79" w:rsidRDefault="00DC4867" w:rsidP="00BB5A79">
      <w:pPr>
        <w:pStyle w:val="a4"/>
        <w:ind w:left="-567" w:right="283" w:firstLine="567"/>
        <w:jc w:val="both"/>
        <w:rPr>
          <w:szCs w:val="28"/>
        </w:rPr>
      </w:pPr>
    </w:p>
    <w:p w14:paraId="7BBFBF22" w14:textId="77777777" w:rsidR="00DC4867" w:rsidRPr="008B13F4" w:rsidRDefault="00DC4867" w:rsidP="00BB5A79">
      <w:pPr>
        <w:pStyle w:val="a4"/>
        <w:ind w:left="-567" w:right="283" w:firstLine="567"/>
        <w:jc w:val="both"/>
        <w:rPr>
          <w:b/>
          <w:szCs w:val="28"/>
        </w:rPr>
      </w:pPr>
      <w:r w:rsidRPr="008B13F4">
        <w:rPr>
          <w:b/>
          <w:szCs w:val="28"/>
        </w:rPr>
        <w:t>3. Основные определения и соотношения</w:t>
      </w:r>
    </w:p>
    <w:p w14:paraId="06147B8F" w14:textId="77777777" w:rsidR="004672C1" w:rsidRPr="00BB5A79" w:rsidRDefault="004672C1" w:rsidP="00BB5A79">
      <w:pPr>
        <w:pStyle w:val="a4"/>
        <w:ind w:left="-567" w:right="283" w:firstLine="567"/>
        <w:jc w:val="both"/>
        <w:rPr>
          <w:szCs w:val="28"/>
        </w:rPr>
      </w:pPr>
    </w:p>
    <w:p w14:paraId="5AD4C855" w14:textId="77777777" w:rsidR="004672C1" w:rsidRPr="00BB5A79" w:rsidRDefault="004672C1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3.1.</w:t>
      </w:r>
      <w:r w:rsidR="00E734C8" w:rsidRPr="00BB5A79">
        <w:rPr>
          <w:szCs w:val="28"/>
        </w:rPr>
        <w:t xml:space="preserve"> Представление электропривода в виде системы подчиненного регулирования</w:t>
      </w:r>
    </w:p>
    <w:p w14:paraId="3016453D" w14:textId="77777777" w:rsidR="00E734C8" w:rsidRPr="00BB5A79" w:rsidRDefault="00647693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>Начальные сведения об автоматизированном электроприводе можно найти в [1], с.117. силовой преобразователь описан там же нас.121-122. Простые структуры электропривода не позволяют обеспечить качество работы механизмов.</w:t>
      </w:r>
    </w:p>
    <w:p w14:paraId="616AFF43" w14:textId="77777777" w:rsidR="00D4273E" w:rsidRPr="00BB5A79" w:rsidRDefault="00D4273E" w:rsidP="00BB5A79">
      <w:pPr>
        <w:pStyle w:val="a4"/>
        <w:ind w:left="-567" w:right="283" w:firstLine="567"/>
        <w:jc w:val="both"/>
        <w:rPr>
          <w:szCs w:val="28"/>
        </w:rPr>
      </w:pPr>
      <w:r w:rsidRPr="00BB5A79">
        <w:rPr>
          <w:szCs w:val="28"/>
        </w:rPr>
        <w:t xml:space="preserve">С целью улучшения статических и динамических характеристик электропривода в системах следящего электропривода применяется система подчиненного регулирования (СПР), которая является многоконтурной системой с каскадным включением регуляторов. Число регуляторов и контуров равно числу регулируемых параметров. Основными преимуществами этой типовой структуры являются: возможность применения простых типовых регуляторов, настройка регуляторов происходит последовательно, начиная с внутреннего контура, при этом результат настройки легко проверяется, расчет коэффициентов типовых регуляторов проводится по формулам и на основе </w:t>
      </w:r>
      <w:r w:rsidRPr="00BB5A79">
        <w:rPr>
          <w:szCs w:val="28"/>
        </w:rPr>
        <w:lastRenderedPageBreak/>
        <w:t>экспериментально определенных свойств объекта, максимальное значение каждой регулируемой переменной легко может быть ограничено.</w:t>
      </w:r>
    </w:p>
    <w:p w14:paraId="60CF9FD4" w14:textId="77777777" w:rsidR="00450B26" w:rsidRPr="00BB5A79" w:rsidRDefault="00450B26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нительно к 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гулируемому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приводу, выполненному на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окомоментном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вигателе постоянного тока с возбуждением от постоянных магнитов, система подчинённого регулирования будет содержать два контура: тока и скорости. В 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ервоприводе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ачи добавится контур положения</w:t>
      </w:r>
      <w:r w:rsidR="00702349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1)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Если рассматривается привод </w:t>
      </w:r>
      <w:r w:rsidRPr="00BB5A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главного движения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появляются ещё 1 – 2 регулятора контура возбуждения. </w:t>
      </w:r>
    </w:p>
    <w:p w14:paraId="183376D6" w14:textId="77777777" w:rsidR="00702349" w:rsidRPr="00BB5A79" w:rsidRDefault="00702349" w:rsidP="00A274F5">
      <w:pPr>
        <w:ind w:left="-567" w:right="283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7E99BFD6" wp14:editId="6B61673B">
                <wp:extent cx="5759450" cy="1405890"/>
                <wp:effectExtent l="0" t="0" r="3175" b="3810"/>
                <wp:docPr id="61" name="Полотно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139987" y="99964"/>
                            <a:ext cx="5512274" cy="1136388"/>
                            <a:chOff x="2622" y="9701"/>
                            <a:chExt cx="6891" cy="1421"/>
                          </a:xfrm>
                        </wpg:grpSpPr>
                        <wps:wsp>
                          <wps:cNvPr id="2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9" y="10277"/>
                              <a:ext cx="1221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310AD9" w14:textId="77777777" w:rsidR="00535C18" w:rsidRPr="00282FB7" w:rsidRDefault="00535C18" w:rsidP="00702349">
                                <w:r w:rsidRPr="00282FB7">
                                  <w:t>ОС по ток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41" y="10741"/>
                              <a:ext cx="472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9C1BAA" w14:textId="77777777" w:rsidR="00535C18" w:rsidRPr="00537544" w:rsidRDefault="00535C18" w:rsidP="00702349">
                                <w:proofErr w:type="spellStart"/>
                                <w:r w:rsidRPr="00537544">
                                  <w:t>Д</w:t>
                                </w:r>
                                <w:r w:rsidRPr="00537544">
                                  <w:rPr>
                                    <w:vertAlign w:val="subscript"/>
                                  </w:rPr>
                                  <w:t>φ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6" y="9796"/>
                              <a:ext cx="609" cy="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3E151E" w14:textId="77777777" w:rsidR="00535C18" w:rsidRPr="00D55A07" w:rsidRDefault="00535C18" w:rsidP="00702349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proofErr w:type="spellStart"/>
                                <w:proofErr w:type="gramStart"/>
                                <w:r>
                                  <w:t>Р</w:t>
                                </w:r>
                                <w:proofErr w:type="gramEnd"/>
                                <w:r w:rsidRPr="00D55A07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φ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0" y="9796"/>
                              <a:ext cx="611" cy="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307714" w14:textId="77777777" w:rsidR="00535C18" w:rsidRPr="00D55A07" w:rsidRDefault="00535C18" w:rsidP="00702349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proofErr w:type="gramStart"/>
                                <w:r>
                                  <w:t>Р</w:t>
                                </w:r>
                                <w:proofErr w:type="gramEnd"/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Line 9"/>
                          <wps:cNvCnPr/>
                          <wps:spPr bwMode="auto">
                            <a:xfrm>
                              <a:off x="8737" y="9977"/>
                              <a:ext cx="19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8556" y="10055"/>
                              <a:ext cx="362" cy="427"/>
                              <a:chOff x="5745" y="10303"/>
                              <a:chExt cx="400" cy="475"/>
                            </a:xfrm>
                          </wpg:grpSpPr>
                          <wps:wsp>
                            <wps:cNvPr id="8" name="Oval 11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745" y="10341"/>
                                <a:ext cx="400" cy="4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Rectangle 12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907" y="10265"/>
                                <a:ext cx="57" cy="13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Rectangle 13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922" y="10678"/>
                                <a:ext cx="56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" name="Line 14"/>
                          <wps:cNvCnPr/>
                          <wps:spPr bwMode="auto">
                            <a:xfrm flipH="1" flipV="1">
                              <a:off x="8348" y="9974"/>
                              <a:ext cx="38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7862" y="9823"/>
                              <a:ext cx="330" cy="308"/>
                              <a:chOff x="8568" y="7370"/>
                              <a:chExt cx="420" cy="506"/>
                            </a:xfrm>
                          </wpg:grpSpPr>
                          <wps:wsp>
                            <wps:cNvPr id="13" name="Line 16"/>
                            <wps:cNvCnPr/>
                            <wps:spPr bwMode="auto">
                              <a:xfrm>
                                <a:off x="8696" y="7457"/>
                                <a:ext cx="1" cy="4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17"/>
                            <wps:cNvCnPr/>
                            <wps:spPr bwMode="auto">
                              <a:xfrm flipH="1">
                                <a:off x="8568" y="7866"/>
                                <a:ext cx="137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18"/>
                            <wps:cNvCnPr/>
                            <wps:spPr bwMode="auto">
                              <a:xfrm>
                                <a:off x="8769" y="7448"/>
                                <a:ext cx="1" cy="41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19"/>
                            <wps:cNvCnPr/>
                            <wps:spPr bwMode="auto">
                              <a:xfrm flipH="1">
                                <a:off x="8769" y="7467"/>
                                <a:ext cx="173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20"/>
                            <wps:cNvCnPr/>
                            <wps:spPr bwMode="auto">
                              <a:xfrm>
                                <a:off x="8778" y="7705"/>
                                <a:ext cx="210" cy="1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21"/>
                            <wps:cNvCnPr/>
                            <wps:spPr bwMode="auto">
                              <a:xfrm flipH="1">
                                <a:off x="8940" y="7370"/>
                                <a:ext cx="9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7777" y="9721"/>
                              <a:ext cx="571" cy="5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430B5A8" w14:textId="77777777" w:rsidR="00535C18" w:rsidRDefault="00535C18" w:rsidP="00702349">
                                <w:pPr>
                                  <w:spacing w:before="120"/>
                                </w:pP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utoShap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80" y="9876"/>
                              <a:ext cx="239" cy="228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6149" y="9769"/>
                              <a:ext cx="608" cy="4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4BD87F" w14:textId="77777777" w:rsidR="00535C18" w:rsidRPr="00D55A07" w:rsidRDefault="00535C18" w:rsidP="00702349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t>Р</w:t>
                                </w:r>
                                <w:proofErr w:type="gramStart"/>
                                <w:r>
                                  <w:rPr>
                                    <w:i/>
                                    <w:sz w:val="28"/>
                                    <w:szCs w:val="28"/>
                                    <w:vertAlign w:val="subscript"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25"/>
                          <wps:cNvCnPr/>
                          <wps:spPr bwMode="auto">
                            <a:xfrm>
                              <a:off x="8734" y="10274"/>
                              <a:ext cx="420" cy="334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" name="Group 26"/>
                          <wpg:cNvGrpSpPr>
                            <a:grpSpLocks/>
                          </wpg:cNvGrpSpPr>
                          <wpg:grpSpPr bwMode="auto">
                            <a:xfrm rot="-10800000">
                              <a:off x="8981" y="10403"/>
                              <a:ext cx="249" cy="320"/>
                              <a:chOff x="5745" y="10303"/>
                              <a:chExt cx="400" cy="475"/>
                            </a:xfrm>
                          </wpg:grpSpPr>
                          <wps:wsp>
                            <wps:cNvPr id="24" name="Oval 27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745" y="10341"/>
                                <a:ext cx="400" cy="4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28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907" y="10265"/>
                                <a:ext cx="57" cy="13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Rectangle 29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922" y="10678"/>
                                <a:ext cx="56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7" name="Line 30"/>
                          <wps:cNvCnPr/>
                          <wps:spPr bwMode="auto">
                            <a:xfrm>
                              <a:off x="9097" y="10550"/>
                              <a:ext cx="306" cy="248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316" y="10589"/>
                              <a:ext cx="181" cy="37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Line 32"/>
                          <wps:cNvCnPr/>
                          <wps:spPr bwMode="auto">
                            <a:xfrm>
                              <a:off x="7532" y="9989"/>
                              <a:ext cx="23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33"/>
                          <wps:cNvCnPr/>
                          <wps:spPr bwMode="auto">
                            <a:xfrm flipV="1">
                              <a:off x="5920" y="9982"/>
                              <a:ext cx="237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8" y="9898"/>
                              <a:ext cx="238" cy="229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2" y="9906"/>
                              <a:ext cx="237" cy="23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6926" y="9796"/>
                              <a:ext cx="626" cy="4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ECA098" w14:textId="77777777" w:rsidR="00535C18" w:rsidRPr="00BF31C3" w:rsidRDefault="00535C18" w:rsidP="0070234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У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Line 37"/>
                          <wps:cNvCnPr/>
                          <wps:spPr bwMode="auto">
                            <a:xfrm>
                              <a:off x="3311" y="10026"/>
                              <a:ext cx="19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8"/>
                          <wps:cNvCnPr/>
                          <wps:spPr bwMode="auto">
                            <a:xfrm>
                              <a:off x="4100" y="10018"/>
                              <a:ext cx="2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39"/>
                          <wps:cNvCnPr/>
                          <wps:spPr bwMode="auto">
                            <a:xfrm flipV="1">
                              <a:off x="4608" y="10010"/>
                              <a:ext cx="22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40"/>
                          <wps:cNvCnPr/>
                          <wps:spPr bwMode="auto">
                            <a:xfrm>
                              <a:off x="5427" y="10002"/>
                              <a:ext cx="28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41"/>
                          <wps:cNvCnPr/>
                          <wps:spPr bwMode="auto">
                            <a:xfrm>
                              <a:off x="6751" y="9963"/>
                              <a:ext cx="1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42"/>
                          <wps:cNvCnPr/>
                          <wps:spPr bwMode="auto">
                            <a:xfrm flipV="1">
                              <a:off x="8665" y="10948"/>
                              <a:ext cx="167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03" y="10614"/>
                              <a:ext cx="115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Line 44"/>
                          <wps:cNvCnPr/>
                          <wps:spPr bwMode="auto">
                            <a:xfrm>
                              <a:off x="5799" y="10106"/>
                              <a:ext cx="1" cy="4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45"/>
                          <wps:cNvCnPr/>
                          <wps:spPr bwMode="auto">
                            <a:xfrm>
                              <a:off x="5807" y="10550"/>
                              <a:ext cx="295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6"/>
                          <wps:cNvCnPr/>
                          <wps:spPr bwMode="auto">
                            <a:xfrm>
                              <a:off x="4465" y="10129"/>
                              <a:ext cx="1" cy="5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47"/>
                          <wps:cNvCnPr/>
                          <wps:spPr bwMode="auto">
                            <a:xfrm>
                              <a:off x="3171" y="10137"/>
                              <a:ext cx="1" cy="9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48"/>
                          <wps:cNvCnPr/>
                          <wps:spPr bwMode="auto">
                            <a:xfrm flipH="1">
                              <a:off x="3155" y="11106"/>
                              <a:ext cx="623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49"/>
                          <wps:cNvCnPr/>
                          <wps:spPr bwMode="auto">
                            <a:xfrm>
                              <a:off x="9403" y="10939"/>
                              <a:ext cx="0" cy="1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50"/>
                          <wps:cNvCnPr/>
                          <wps:spPr bwMode="auto">
                            <a:xfrm>
                              <a:off x="4457" y="10701"/>
                              <a:ext cx="343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51"/>
                          <wps:cNvCnPr/>
                          <wps:spPr bwMode="auto">
                            <a:xfrm>
                              <a:off x="7894" y="10701"/>
                              <a:ext cx="1" cy="3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52"/>
                          <wps:cNvCnPr/>
                          <wps:spPr bwMode="auto">
                            <a:xfrm>
                              <a:off x="7902" y="11011"/>
                              <a:ext cx="11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3"/>
                          <wps:cNvCnPr/>
                          <wps:spPr bwMode="auto">
                            <a:xfrm>
                              <a:off x="9109" y="10717"/>
                              <a:ext cx="1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54"/>
                          <wps:cNvCnPr/>
                          <wps:spPr bwMode="auto">
                            <a:xfrm flipV="1">
                              <a:off x="9229" y="10377"/>
                              <a:ext cx="168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55"/>
                          <wps:cNvCnPr/>
                          <wps:spPr bwMode="auto">
                            <a:xfrm>
                              <a:off x="9101" y="10257"/>
                              <a:ext cx="2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3" y="10560"/>
                              <a:ext cx="537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11C89E" w14:textId="77777777" w:rsidR="00535C18" w:rsidRPr="009D6FFB" w:rsidRDefault="00535C18" w:rsidP="00702349">
                                <w:r w:rsidRPr="009D6FFB">
                                  <w:t>Д</w:t>
                                </w:r>
                                <w:r w:rsidRPr="009D6FFB">
                                  <w:rPr>
                                    <w:vertAlign w:val="subscript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57"/>
                          <wps:cNvCnPr/>
                          <wps:spPr bwMode="auto">
                            <a:xfrm>
                              <a:off x="9098" y="10258"/>
                              <a:ext cx="1" cy="1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58"/>
                          <wps:cNvCnPr/>
                          <wps:spPr bwMode="auto">
                            <a:xfrm>
                              <a:off x="9304" y="10256"/>
                              <a:ext cx="8" cy="1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9" y="10590"/>
                              <a:ext cx="472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1193B2" w14:textId="77777777" w:rsidR="00535C18" w:rsidRPr="00537544" w:rsidRDefault="00535C18" w:rsidP="00702349">
                                <w:pPr>
                                  <w:rPr>
                                    <w:i/>
                                  </w:rPr>
                                </w:pPr>
                                <w:r w:rsidRPr="00537544">
                                  <w:t>Д</w:t>
                                </w:r>
                                <w:proofErr w:type="gramStart"/>
                                <w:r>
                                  <w:rPr>
                                    <w:i/>
                                    <w:vertAlign w:val="subscript"/>
                                  </w:rPr>
                                  <w:t>I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5" y="10429"/>
                              <a:ext cx="1641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C47EC3" w14:textId="77777777" w:rsidR="00535C18" w:rsidRPr="00282FB7" w:rsidRDefault="00535C18" w:rsidP="00702349">
                                <w:r w:rsidRPr="00282FB7">
                                  <w:t>ОС по скорост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8" y="10770"/>
                              <a:ext cx="1641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A28856" w14:textId="77777777" w:rsidR="00535C18" w:rsidRPr="00282FB7" w:rsidRDefault="00535C18" w:rsidP="00702349">
                                <w:r w:rsidRPr="00282FB7">
                                  <w:t xml:space="preserve">ОС по </w:t>
                                </w:r>
                                <w:r>
                                  <w:t>п</w:t>
                                </w:r>
                                <w:r w:rsidRPr="00282FB7">
                                  <w:t>о</w:t>
                                </w:r>
                                <w:r>
                                  <w:t>ложению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Line 62"/>
                          <wps:cNvCnPr/>
                          <wps:spPr bwMode="auto">
                            <a:xfrm>
                              <a:off x="2751" y="10010"/>
                              <a:ext cx="30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9701"/>
                              <a:ext cx="671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FAE29C" w14:textId="77777777" w:rsidR="00535C18" w:rsidRPr="00282FB7" w:rsidRDefault="00535C18" w:rsidP="00702349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з</w:t>
                                </w:r>
                                <w:proofErr w:type="spellEnd"/>
                                <w:r>
                                  <w:t>(</w:t>
                                </w: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E99BFD6" id="Полотно 61" o:spid="_x0000_s1026" editas="canvas" style="width:453.5pt;height:110.7pt;mso-position-horizontal-relative:char;mso-position-vertical-relative:line" coordsize="57594,14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7594;height:14058;visibility:visible;mso-wrap-style:square">
                  <v:fill o:detectmouseclick="t"/>
                  <v:path o:connecttype="none"/>
                </v:shape>
                <v:group id="Group 4" o:spid="_x0000_s1028" style="position:absolute;left:1399;top:999;width:55123;height:11364" coordorigin="2622,9701" coordsize="6891,1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29" type="#_x0000_t202" style="position:absolute;left:5929;top:10277;width:1221;height:3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  <v:textbox>
                      <w:txbxContent>
                        <w:p w14:paraId="22310AD9" w14:textId="77777777" w:rsidR="00535C18" w:rsidRPr="00282FB7" w:rsidRDefault="00535C18" w:rsidP="00702349">
                          <w:r w:rsidRPr="00282FB7">
                            <w:t>ОС по току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9041;top:10741;width:472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<v:textbox>
                      <w:txbxContent>
                        <w:p w14:paraId="339C1BAA" w14:textId="77777777" w:rsidR="00535C18" w:rsidRPr="00537544" w:rsidRDefault="00535C18" w:rsidP="00702349">
                          <w:r w:rsidRPr="00537544">
                            <w:t>Д</w:t>
                          </w:r>
                          <w:r w:rsidRPr="00537544">
                            <w:rPr>
                              <w:vertAlign w:val="subscript"/>
                            </w:rPr>
                            <w:t>φ</w:t>
                          </w:r>
                        </w:p>
                      </w:txbxContent>
                    </v:textbox>
                  </v:shape>
                  <v:rect id="Rectangle 7" o:spid="_x0000_s1031" style="position:absolute;left:3506;top:9796;width:60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>
                    <v:textbox>
                      <w:txbxContent>
                        <w:p w14:paraId="133E151E" w14:textId="77777777" w:rsidR="00535C18" w:rsidRPr="00D55A07" w:rsidRDefault="00535C18" w:rsidP="00702349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 </w:t>
                          </w:r>
                          <w:r>
                            <w:t>Р</w:t>
                          </w:r>
                          <w:r w:rsidRPr="00D55A07">
                            <w:rPr>
                              <w:sz w:val="28"/>
                              <w:szCs w:val="28"/>
                              <w:vertAlign w:val="subscript"/>
                            </w:rPr>
                            <w:t>φ</w:t>
                          </w:r>
                        </w:p>
                      </w:txbxContent>
                    </v:textbox>
                  </v:rect>
                  <v:rect id="Rectangle 8" o:spid="_x0000_s1032" style="position:absolute;left:4830;top:9796;width:611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>
                    <v:textbox>
                      <w:txbxContent>
                        <w:p w14:paraId="1D307714" w14:textId="77777777" w:rsidR="00535C18" w:rsidRPr="00D55A07" w:rsidRDefault="00535C18" w:rsidP="00702349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 </w:t>
                          </w:r>
                          <w:r>
                            <w:t>Р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</w:rPr>
                            <w:t>Ω</w:t>
                          </w:r>
                        </w:p>
                      </w:txbxContent>
                    </v:textbox>
                  </v:rect>
                  <v:line id="Line 9" o:spid="_x0000_s1033" style="position:absolute;visibility:visible;mso-wrap-style:square" from="8737,9977" to="8756,10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<v:group id="Group 10" o:spid="_x0000_s1034" style="position:absolute;left:8556;top:10055;width:362;height:427" coordorigin="5745,10303" coordsize="400,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oval id="Oval 11" o:spid="_x0000_s1035" style="position:absolute;left:5745;top:10341;width:400;height:40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" strokeweight="1.5pt"/>
                    <v:rect id="Rectangle 12" o:spid="_x0000_s1036" style="position:absolute;left:5907;top:10265;width:57;height:13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" strokeweight="1.5pt"/>
                    <v:rect id="Rectangle 13" o:spid="_x0000_s1037" style="position:absolute;left:5922;top:10678;width:56;height:14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" strokeweight="1.5pt"/>
                  </v:group>
                  <v:line id="Line 14" o:spid="_x0000_s1038" style="position:absolute;flip:x y;visibility:visible;mso-wrap-style:square" from="8348,9974" to="8737,9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"/>
                  <v:group id="Group 15" o:spid="_x0000_s1039" style="position:absolute;left:7862;top:9823;width:330;height:308" coordorigin="8568,7370" coordsize="420,5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line id="Line 16" o:spid="_x0000_s1040" style="position:absolute;visibility:visible;mso-wrap-style:square" from="8696,7457" to="8697,7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  <v:line id="Line 17" o:spid="_x0000_s1041" style="position:absolute;flip:x;visibility:visible;mso-wrap-style:square" from="8568,7866" to="8705,7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  <v:line id="Line 18" o:spid="_x0000_s1042" style="position:absolute;visibility:visible;mso-wrap-style:square" from="8769,7448" to="8770,7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  <v:line id="Line 19" o:spid="_x0000_s1043" style="position:absolute;flip:x;visibility:visible;mso-wrap-style:square" from="8769,7467" to="8942,7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    <v:line id="Line 20" o:spid="_x0000_s1044" style="position:absolute;visibility:visible;mso-wrap-style:square" from="8778,7705" to="8988,7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">
                      <v:stroke endarrow="open"/>
                    </v:line>
                    <v:line id="Line 21" o:spid="_x0000_s1045" style="position:absolute;flip:x;visibility:visible;mso-wrap-style:square" from="8940,7370" to="8949,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</v:group>
                  <v:rect id="Rectangle 22" o:spid="_x0000_s1046" style="position:absolute;left:7777;top:9721;width:571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" filled="f">
                    <v:textbox>
                      <w:txbxContent>
                        <w:p w14:paraId="4430B5A8" w14:textId="77777777" w:rsidR="00535C18" w:rsidRDefault="00535C18" w:rsidP="00702349">
                          <w:pPr>
                            <w:spacing w:before="120"/>
                          </w:pPr>
                          <w:r>
                            <w:t xml:space="preserve"> </w:t>
                          </w:r>
                        </w:p>
                      </w:txbxContent>
                    </v:textbox>
                  </v:rect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23" o:spid="_x0000_s1047" type="#_x0000_t123" style="position:absolute;left:5680;top:9876;width:239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"/>
                  <v:rect id="Rectangle 24" o:spid="_x0000_s1048" style="position:absolute;left:6149;top:9769;width:6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>
                    <v:textbox>
                      <w:txbxContent>
                        <w:p w14:paraId="264BD87F" w14:textId="77777777" w:rsidR="00535C18" w:rsidRPr="00D55A07" w:rsidRDefault="00535C18" w:rsidP="00702349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 </w:t>
                          </w:r>
                          <w:r>
                            <w:t>Р</w:t>
                          </w:r>
                          <w:r>
                            <w:rPr>
                              <w:i/>
                              <w:sz w:val="28"/>
                              <w:szCs w:val="28"/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rect>
                  <v:line id="Line 25" o:spid="_x0000_s1049" style="position:absolute;visibility:visible;mso-wrap-style:square" from="8734,10274" to="9154,10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" strokeweight="3pt">
                    <v:stroke linestyle="thinThin"/>
                  </v:line>
                  <v:group id="Group 26" o:spid="_x0000_s1050" style="position:absolute;left:8981;top:10403;width:249;height:320;rotation:180" coordorigin="5745,10303" coordsize="400,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">
                    <v:oval id="Oval 27" o:spid="_x0000_s1051" style="position:absolute;left:5745;top:10341;width:400;height:40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"/>
                    <v:rect id="Rectangle 28" o:spid="_x0000_s1052" style="position:absolute;left:5907;top:10265;width:57;height:13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"/>
                    <v:rect id="Rectangle 29" o:spid="_x0000_s1053" style="position:absolute;left:5922;top:10678;width:56;height:14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"/>
                  </v:group>
                  <v:line id="Line 30" o:spid="_x0000_s1054" style="position:absolute;visibility:visible;mso-wrap-style:square" from="9097,10550" to="9403,10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" strokeweight="3pt">
                    <v:stroke linestyle="thinThin"/>
                  </v:line>
                  <v:oval id="Oval 31" o:spid="_x0000_s1055" style="position:absolute;left:9316;top:10589;width:181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Wrv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"/>
                  <v:line id="Line 32" o:spid="_x0000_s1056" style="position:absolute;visibility:visible;mso-wrap-style:square" from="7532,9989" to="7770,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">
                    <v:stroke endarrow="open"/>
                  </v:line>
                  <v:line id="Line 33" o:spid="_x0000_s1057" style="position:absolute;flip:y;visibility:visible;mso-wrap-style:square" from="5920,9982" to="6157,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">
                    <v:stroke endarrow="open"/>
                  </v:line>
                  <v:shape id="AutoShape 34" o:spid="_x0000_s1058" type="#_x0000_t123" style="position:absolute;left:4358;top:9898;width:238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"/>
                  <v:shape id="AutoShape 35" o:spid="_x0000_s1059" type="#_x0000_t123" style="position:absolute;left:3072;top:9906;width:237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"/>
                  <v:rect id="Rectangle 36" o:spid="_x0000_s1060" style="position:absolute;left:6926;top:9796;width:626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>
                    <v:textbox>
                      <w:txbxContent>
                        <w:p w14:paraId="68ECA098" w14:textId="77777777" w:rsidR="00535C18" w:rsidRPr="00BF31C3" w:rsidRDefault="00535C18" w:rsidP="0070234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УУ</w:t>
                          </w:r>
                        </w:p>
                      </w:txbxContent>
                    </v:textbox>
                  </v:rect>
                  <v:line id="Line 37" o:spid="_x0000_s1061" style="position:absolute;visibility:visible;mso-wrap-style:square" from="3311,10026" to="3509,10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">
                    <v:stroke endarrow="open"/>
                  </v:line>
                  <v:line id="Line 38" o:spid="_x0000_s1062" style="position:absolute;visibility:visible;mso-wrap-style:square" from="4100,10018" to="4362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">
                    <v:stroke endarrow="open"/>
                  </v:line>
                  <v:line id="Line 39" o:spid="_x0000_s1063" style="position:absolute;flip:y;visibility:visible;mso-wrap-style:square" from="4608,10010" to="4837,10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">
                    <v:stroke endarrow="open"/>
                  </v:line>
                  <v:line id="Line 40" o:spid="_x0000_s1064" style="position:absolute;visibility:visible;mso-wrap-style:square" from="5427,10002" to="5712,10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">
                    <v:stroke endarrow="open"/>
                  </v:line>
                  <v:line id="Line 41" o:spid="_x0000_s1065" style="position:absolute;visibility:visible;mso-wrap-style:square" from="6751,9963" to="6926,9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">
                    <v:stroke endarrow="open"/>
                  </v:line>
                  <v:line id="Line 42" o:spid="_x0000_s1066" style="position:absolute;flip:y;visibility:visible;mso-wrap-style:square" from="8665,10948" to="8832,1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" strokeweight="1.5pt"/>
                  <v:rect id="Rectangle 43" o:spid="_x0000_s1067" style="position:absolute;left:8703;top:10614;width:115;height: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"/>
                  <v:line id="Line 44" o:spid="_x0000_s1068" style="position:absolute;visibility:visible;mso-wrap-style:square" from="5799,10106" to="5800,10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">
                    <v:stroke startarrow="open"/>
                  </v:line>
                  <v:line id="Line 45" o:spid="_x0000_s1069" style="position:absolute;visibility:visible;mso-wrap-style:square" from="5807,10550" to="8761,10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<v:line id="Line 46" o:spid="_x0000_s1070" style="position:absolute;visibility:visible;mso-wrap-style:square" from="4465,10129" to="4466,10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">
                    <v:stroke startarrow="open"/>
                  </v:line>
                  <v:line id="Line 47" o:spid="_x0000_s1071" style="position:absolute;visibility:visible;mso-wrap-style:square" from="3171,10137" to="3172,1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">
                    <v:stroke startarrow="open"/>
                  </v:line>
                  <v:line id="Line 48" o:spid="_x0000_s1072" style="position:absolute;flip:x;visibility:visible;mso-wrap-style:square" from="3155,11106" to="9387,11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    <v:line id="Line 49" o:spid="_x0000_s1073" style="position:absolute;visibility:visible;mso-wrap-style:square" from="9403,10939" to="9403,11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<v:line id="Line 50" o:spid="_x0000_s1074" style="position:absolute;visibility:visible;mso-wrap-style:square" from="4457,10701" to="7894,10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<v:line id="Line 51" o:spid="_x0000_s1075" style="position:absolute;visibility:visible;mso-wrap-style:square" from="7894,10701" to="7895,11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<v:line id="Line 52" o:spid="_x0000_s1076" style="position:absolute;visibility:visible;mso-wrap-style:square" from="7902,11011" to="9101,11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  <v:line id="Line 53" o:spid="_x0000_s1077" style="position:absolute;visibility:visible;mso-wrap-style:square" from="9109,10717" to="9110,11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  <v:line id="Line 54" o:spid="_x0000_s1078" style="position:absolute;flip:y;visibility:visible;mso-wrap-style:square" from="9229,10377" to="9397,10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" strokeweight="1.5pt"/>
                  <v:line id="Line 55" o:spid="_x0000_s1079" style="position:absolute;visibility:visible;mso-wrap-style:square" from="9101,10257" to="9301,10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  <v:shape id="Text Box 56" o:spid="_x0000_s1080" type="#_x0000_t202" style="position:absolute;left:8753;top:10560;width:537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14:paraId="3811C89E" w14:textId="77777777" w:rsidR="00535C18" w:rsidRPr="009D6FFB" w:rsidRDefault="00535C18" w:rsidP="00702349">
                          <w:r w:rsidRPr="009D6FFB">
                            <w:t>Д</w:t>
                          </w:r>
                          <w:r w:rsidRPr="009D6FFB">
                            <w:rPr>
                              <w:vertAlign w:val="subscript"/>
                            </w:rPr>
                            <w:t>Ω</w:t>
                          </w:r>
                        </w:p>
                      </w:txbxContent>
                    </v:textbox>
                  </v:shape>
                  <v:line id="Line 57" o:spid="_x0000_s1081" style="position:absolute;visibility:visible;mso-wrap-style:square" from="9098,10258" to="9099,1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<v:line id="Line 58" o:spid="_x0000_s1082" style="position:absolute;visibility:visible;mso-wrap-style:square" from="9304,10256" to="9312,10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<v:shape id="Text Box 59" o:spid="_x0000_s1083" type="#_x0000_t202" style="position:absolute;left:8389;top:10590;width:472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14:paraId="411193B2" w14:textId="77777777" w:rsidR="00535C18" w:rsidRPr="00537544" w:rsidRDefault="00535C18" w:rsidP="00702349">
                          <w:pPr>
                            <w:rPr>
                              <w:i/>
                            </w:rPr>
                          </w:pPr>
                          <w:r w:rsidRPr="00537544">
                            <w:t>Д</w:t>
                          </w:r>
                          <w:r>
                            <w:rPr>
                              <w:i/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60" o:spid="_x0000_s1084" type="#_x0000_t202" style="position:absolute;left:4375;top:10429;width:164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<v:textbox>
                      <w:txbxContent>
                        <w:p w14:paraId="13C47EC3" w14:textId="77777777" w:rsidR="00535C18" w:rsidRPr="00282FB7" w:rsidRDefault="00535C18" w:rsidP="00702349">
                          <w:r w:rsidRPr="00282FB7">
                            <w:t>ОС по скорости</w:t>
                          </w:r>
                        </w:p>
                      </w:txbxContent>
                    </v:textbox>
                  </v:shape>
                  <v:shape id="Text Box 61" o:spid="_x0000_s1085" type="#_x0000_t202" style="position:absolute;left:3128;top:10770;width:1641;height:3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<v:textbox>
                      <w:txbxContent>
                        <w:p w14:paraId="4CA28856" w14:textId="77777777" w:rsidR="00535C18" w:rsidRPr="00282FB7" w:rsidRDefault="00535C18" w:rsidP="00702349">
                          <w:r w:rsidRPr="00282FB7">
                            <w:t xml:space="preserve">ОС по </w:t>
                          </w:r>
                          <w:r>
                            <w:t>п</w:t>
                          </w:r>
                          <w:r w:rsidRPr="00282FB7">
                            <w:t>о</w:t>
                          </w:r>
                          <w:r>
                            <w:t>ложению</w:t>
                          </w:r>
                        </w:p>
                      </w:txbxContent>
                    </v:textbox>
                  </v:shape>
                  <v:line id="Line 62" o:spid="_x0000_s1086" style="position:absolute;visibility:visible;mso-wrap-style:square" from="2751,10010" to="3060,10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">
                    <v:stroke endarrow="block"/>
                  </v:line>
                  <v:shape id="Text Box 63" o:spid="_x0000_s1087" type="#_x0000_t202" style="position:absolute;left:2622;top:9701;width:671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<v:textbox>
                      <w:txbxContent>
                        <w:p w14:paraId="67FAE29C" w14:textId="77777777" w:rsidR="00535C18" w:rsidRPr="00282FB7" w:rsidRDefault="00535C18" w:rsidP="00702349">
                          <w:pPr>
                            <w:rPr>
                              <w:i/>
                            </w:rPr>
                          </w:pPr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з</w:t>
                          </w:r>
                          <w:r>
                            <w:t>(</w:t>
                          </w:r>
                          <w:r>
                            <w:rPr>
                              <w:i/>
                            </w:rPr>
                            <w:t>t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962BC06" w14:textId="77777777" w:rsidR="00702349" w:rsidRPr="00BB5A79" w:rsidRDefault="00702349" w:rsidP="00A274F5">
      <w:pPr>
        <w:spacing w:after="120"/>
        <w:ind w:left="-567" w:right="283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b/>
          <w:sz w:val="28"/>
          <w:szCs w:val="28"/>
        </w:rPr>
        <w:t xml:space="preserve">Рис.1. </w:t>
      </w:r>
      <w:r w:rsidR="007627DD" w:rsidRPr="00BB5A79">
        <w:rPr>
          <w:rFonts w:ascii="Times New Roman" w:hAnsi="Times New Roman" w:cs="Times New Roman"/>
          <w:sz w:val="28"/>
          <w:szCs w:val="28"/>
        </w:rPr>
        <w:t>Функциональ</w:t>
      </w:r>
      <w:r w:rsidRPr="00BB5A79">
        <w:rPr>
          <w:rFonts w:ascii="Times New Roman" w:hAnsi="Times New Roman" w:cs="Times New Roman"/>
          <w:sz w:val="28"/>
          <w:szCs w:val="28"/>
        </w:rPr>
        <w:t>ная схема электропривода с обратными связями по току, скорости вращения и положению</w:t>
      </w:r>
    </w:p>
    <w:p w14:paraId="2BD3E236" w14:textId="77777777" w:rsidR="00450B26" w:rsidRPr="00BB5A79" w:rsidRDefault="0070234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 xml:space="preserve">Система подчиненного регулирования представляет собой многоконтурную структуру с обратной связью по положению ротора φ, частоте вращения </w:t>
      </w:r>
      <w:r w:rsidRPr="00BB5A7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B5A79">
        <w:rPr>
          <w:rFonts w:ascii="Times New Roman" w:hAnsi="Times New Roman" w:cs="Times New Roman"/>
          <w:sz w:val="28"/>
          <w:szCs w:val="28"/>
        </w:rPr>
        <w:t xml:space="preserve"> и току якоря </w:t>
      </w:r>
      <w:proofErr w:type="spellStart"/>
      <w:proofErr w:type="gramStart"/>
      <w:r w:rsidRPr="00BB5A7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proofErr w:type="gramEnd"/>
      <w:r w:rsidRPr="00BB5A79">
        <w:rPr>
          <w:rFonts w:ascii="Times New Roman" w:hAnsi="Times New Roman" w:cs="Times New Roman"/>
          <w:i/>
          <w:sz w:val="28"/>
          <w:szCs w:val="28"/>
          <w:vertAlign w:val="subscript"/>
        </w:rPr>
        <w:t>а</w:t>
      </w:r>
      <w:r w:rsidRPr="00BB5A79">
        <w:rPr>
          <w:rFonts w:ascii="Times New Roman" w:hAnsi="Times New Roman" w:cs="Times New Roman"/>
          <w:sz w:val="28"/>
          <w:szCs w:val="28"/>
        </w:rPr>
        <w:t>. Соответствующие сигналы обратной связи формируются резистивным датчиком тока Д</w:t>
      </w:r>
      <w:r w:rsidRPr="00BB5A79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r w:rsidRPr="00BB5A79">
        <w:rPr>
          <w:rFonts w:ascii="Times New Roman" w:hAnsi="Times New Roman" w:cs="Times New Roman"/>
          <w:sz w:val="28"/>
          <w:szCs w:val="28"/>
        </w:rPr>
        <w:t>, тахогенератором в качестве датчика скорости вращения Д</w:t>
      </w:r>
      <w:r w:rsidRPr="00BB5A79">
        <w:rPr>
          <w:rFonts w:ascii="Times New Roman" w:hAnsi="Times New Roman" w:cs="Times New Roman"/>
          <w:sz w:val="28"/>
          <w:szCs w:val="28"/>
          <w:vertAlign w:val="subscript"/>
        </w:rPr>
        <w:t>Ω</w:t>
      </w:r>
      <w:r w:rsidRPr="00BB5A79">
        <w:rPr>
          <w:rFonts w:ascii="Times New Roman" w:hAnsi="Times New Roman" w:cs="Times New Roman"/>
          <w:sz w:val="28"/>
          <w:szCs w:val="28"/>
        </w:rPr>
        <w:t xml:space="preserve"> и оптоэлектронным датчиком положения - угла поворота </w:t>
      </w:r>
      <w:proofErr w:type="spellStart"/>
      <w:r w:rsidRPr="00BB5A79">
        <w:rPr>
          <w:rFonts w:ascii="Times New Roman" w:hAnsi="Times New Roman" w:cs="Times New Roman"/>
          <w:sz w:val="28"/>
          <w:szCs w:val="28"/>
        </w:rPr>
        <w:t>Д</w:t>
      </w:r>
      <w:r w:rsidRPr="00BB5A79">
        <w:rPr>
          <w:rFonts w:ascii="Times New Roman" w:hAnsi="Times New Roman" w:cs="Times New Roman"/>
          <w:sz w:val="28"/>
          <w:szCs w:val="28"/>
          <w:vertAlign w:val="subscript"/>
        </w:rPr>
        <w:t>φ</w:t>
      </w:r>
      <w:proofErr w:type="spellEnd"/>
      <w:r w:rsidRPr="00BB5A79">
        <w:rPr>
          <w:rFonts w:ascii="Times New Roman" w:hAnsi="Times New Roman" w:cs="Times New Roman"/>
          <w:sz w:val="28"/>
          <w:szCs w:val="28"/>
        </w:rPr>
        <w:t>.   Особенность структуры заключается в применении индивидуального регулятора (</w:t>
      </w:r>
      <w:proofErr w:type="spellStart"/>
      <w:proofErr w:type="gramStart"/>
      <w:r w:rsidRPr="00BB5A7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B5A79">
        <w:rPr>
          <w:rFonts w:ascii="Times New Roman" w:hAnsi="Times New Roman" w:cs="Times New Roman"/>
          <w:sz w:val="28"/>
          <w:szCs w:val="28"/>
          <w:vertAlign w:val="subscript"/>
        </w:rPr>
        <w:t>φ</w:t>
      </w:r>
      <w:proofErr w:type="spellEnd"/>
      <w:r w:rsidRPr="00BB5A79">
        <w:rPr>
          <w:rFonts w:ascii="Times New Roman" w:hAnsi="Times New Roman" w:cs="Times New Roman"/>
          <w:sz w:val="28"/>
          <w:szCs w:val="28"/>
        </w:rPr>
        <w:t>, Р</w:t>
      </w:r>
      <w:r w:rsidRPr="00BB5A79">
        <w:rPr>
          <w:rFonts w:ascii="Times New Roman" w:hAnsi="Times New Roman" w:cs="Times New Roman"/>
          <w:sz w:val="28"/>
          <w:szCs w:val="28"/>
          <w:vertAlign w:val="subscript"/>
        </w:rPr>
        <w:t>Ω</w:t>
      </w:r>
      <w:r w:rsidRPr="00BB5A79">
        <w:rPr>
          <w:rFonts w:ascii="Times New Roman" w:hAnsi="Times New Roman" w:cs="Times New Roman"/>
          <w:sz w:val="28"/>
          <w:szCs w:val="28"/>
        </w:rPr>
        <w:t xml:space="preserve">,  </w:t>
      </w:r>
      <w:proofErr w:type="spellStart"/>
      <w:r w:rsidRPr="00BB5A79">
        <w:rPr>
          <w:rFonts w:ascii="Times New Roman" w:hAnsi="Times New Roman" w:cs="Times New Roman"/>
          <w:sz w:val="28"/>
          <w:szCs w:val="28"/>
        </w:rPr>
        <w:t>Р</w:t>
      </w:r>
      <w:r w:rsidRPr="00BB5A79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BB5A79">
        <w:rPr>
          <w:rFonts w:ascii="Times New Roman" w:hAnsi="Times New Roman" w:cs="Times New Roman"/>
          <w:sz w:val="28"/>
          <w:szCs w:val="28"/>
        </w:rPr>
        <w:t xml:space="preserve">) для каждой величины. При этом  контуры вложены один в другой, и параметры внутренних контуров подчинены задачам управления, решаемым внешними контурами. </w:t>
      </w:r>
    </w:p>
    <w:p w14:paraId="7A99F5A6" w14:textId="77777777" w:rsidR="00702349" w:rsidRPr="00BB5A79" w:rsidRDefault="0070234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истеме подчинённого регулирования применяют как релейные, так и типовые регуляторы (пропорциональные, пропорционально – интегральные, пропорционально – интегрально – дифференциальные [1], с. 151, 159) и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андартные настройки этих регуляторов. Таких настроек две </w:t>
      </w:r>
      <w:r w:rsidRPr="008B13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– </w:t>
      </w:r>
      <w:r w:rsidRPr="008B13F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ехнический</w:t>
      </w:r>
      <w:r w:rsidRPr="008B13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B13F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тимум</w:t>
      </w:r>
      <w:r w:rsidRPr="008B13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который часто называют модульным оптимумом (МО) или оптимумом по модулю (ОМ), и </w:t>
      </w:r>
      <w:r w:rsidRPr="008B13F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имметричный</w:t>
      </w:r>
      <w:r w:rsidRPr="008B13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B13F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тимум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gramStart"/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Современный электропривод, как правило, содержит адаптивные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елейно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ифровые регулирующие устройства в сочетании с моделями частей электродвигателя и механической системы (адаптивными наблюдателями). Начинать изучение такой сложной автоматической системы нужно с её линейной непрерывной модели</w:t>
      </w:r>
      <w:r w:rsidR="00C56878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2)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F71DECE" w14:textId="77777777" w:rsidR="00126265" w:rsidRPr="00BB5A79" w:rsidRDefault="00126265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E7D8EA1" w14:textId="77777777" w:rsidR="00702349" w:rsidRPr="00BB5A79" w:rsidRDefault="00702349" w:rsidP="00BB5A79">
      <w:pPr>
        <w:widowControl w:val="0"/>
        <w:autoSpaceDE w:val="0"/>
        <w:autoSpaceDN w:val="0"/>
        <w:adjustRightInd w:val="0"/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1D591D3" w14:textId="77777777" w:rsidR="00D4273E" w:rsidRPr="00BB5A79" w:rsidRDefault="007627DD" w:rsidP="00A274F5">
      <w:pPr>
        <w:pStyle w:val="a4"/>
        <w:ind w:left="-567" w:right="283" w:firstLine="0"/>
        <w:jc w:val="center"/>
        <w:rPr>
          <w:szCs w:val="28"/>
        </w:rPr>
      </w:pPr>
      <w:r w:rsidRPr="00BB5A79">
        <w:rPr>
          <w:noProof/>
          <w:szCs w:val="28"/>
        </w:rPr>
        <w:lastRenderedPageBreak/>
        <w:drawing>
          <wp:inline distT="0" distB="0" distL="0" distR="0" wp14:anchorId="12C23141" wp14:editId="3EE856F7">
            <wp:extent cx="5800725" cy="18573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8359A" w14:textId="77777777" w:rsidR="007627DD" w:rsidRPr="00BB5A79" w:rsidRDefault="007627DD" w:rsidP="00A274F5">
      <w:pPr>
        <w:pStyle w:val="a4"/>
        <w:ind w:left="-567" w:right="283" w:firstLine="0"/>
        <w:jc w:val="center"/>
        <w:rPr>
          <w:szCs w:val="28"/>
        </w:rPr>
      </w:pPr>
      <w:r w:rsidRPr="00BB5A79">
        <w:rPr>
          <w:szCs w:val="28"/>
        </w:rPr>
        <w:t>Рис.2 Структурная схема трёхконтурной системы подчиненного регулирования электропривода постоянного тока</w:t>
      </w:r>
    </w:p>
    <w:p w14:paraId="223D28A4" w14:textId="77777777" w:rsidR="00D4273E" w:rsidRPr="00BB5A79" w:rsidRDefault="00D4273E" w:rsidP="00BB5A79">
      <w:pPr>
        <w:pStyle w:val="a4"/>
        <w:ind w:left="-567" w:right="283" w:firstLine="567"/>
        <w:jc w:val="both"/>
        <w:rPr>
          <w:szCs w:val="28"/>
        </w:rPr>
      </w:pPr>
    </w:p>
    <w:p w14:paraId="1F4CF14C" w14:textId="77777777" w:rsidR="00833A21" w:rsidRDefault="00833A21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ередаточная функция регулятор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ения;</w:t>
      </w:r>
    </w:p>
    <w:p w14:paraId="65D1C2A7" w14:textId="77777777" w:rsidR="00833A21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С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ередаточная функция регулятора скорости</w:t>
      </w:r>
      <w:r w:rsidR="00833A2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3B257CE6" w14:textId="77777777" w:rsidR="00833A21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Т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еред</w:t>
      </w:r>
      <w:r w:rsidR="00833A21">
        <w:rPr>
          <w:rFonts w:ascii="Times New Roman" w:eastAsia="Times New Roman" w:hAnsi="Times New Roman" w:cs="Times New Roman"/>
          <w:sz w:val="28"/>
          <w:szCs w:val="28"/>
          <w:lang w:eastAsia="ru-RU"/>
        </w:rPr>
        <w:t>аточная функция регулятора тока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2835638A" w14:textId="77777777" w:rsidR="00833A21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силового преобразователя;</w:t>
      </w:r>
    </w:p>
    <w:p w14:paraId="233872C3" w14:textId="77777777" w:rsidR="00833A21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τ – </w:t>
      </w:r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ая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</w:t>
      </w:r>
      <w:r w:rsidR="00833A2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ени силового преобразователя;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47975D35" w14:textId="77777777"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Т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</w:t>
      </w:r>
      <w:r w:rsid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датчика тока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14DFA734" w14:textId="77777777"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</w:t>
      </w:r>
      <w:r w:rsid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дачи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тчика скорости;</w:t>
      </w:r>
    </w:p>
    <w:p w14:paraId="631E2D69" w14:textId="77777777" w:rsidR="00A055F0" w:rsidRDefault="00A055F0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п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атчика</w:t>
      </w:r>
      <w:r w:rsidR="007627DD"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ения;</w:t>
      </w:r>
    </w:p>
    <w:p w14:paraId="17C105D7" w14:textId="77777777" w:rsidR="00A055F0" w:rsidRDefault="00A055F0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e</w:t>
      </w:r>
      <w:r w:rsidRP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 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структивные постоянные электродвигателя;</w:t>
      </w:r>
    </w:p>
    <w:p w14:paraId="6309C3C6" w14:textId="77777777"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я – сопротивление ротора электродвигателя;</w:t>
      </w:r>
    </w:p>
    <w:p w14:paraId="08A86564" w14:textId="77777777"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Тя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магнитная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</w:t>
      </w:r>
      <w:r w:rsid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оянная времени электродвигателя;</w:t>
      </w:r>
    </w:p>
    <w:p w14:paraId="3F46545E" w14:textId="77777777" w:rsidR="00A055F0" w:rsidRPr="000E2141" w:rsidRDefault="00A055F0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Θ</w:t>
      </w:r>
      <w:r w:rsidR="000E214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="000E21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spellStart"/>
      <w:r w:rsidR="000E2141">
        <w:rPr>
          <w:rFonts w:ascii="Times New Roman" w:eastAsia="Times New Roman" w:hAnsi="Times New Roman" w:cs="Times New Roman"/>
          <w:sz w:val="28"/>
          <w:szCs w:val="28"/>
          <w:lang w:eastAsia="ru-RU"/>
        </w:rPr>
        <w:t>эадающее</w:t>
      </w:r>
      <w:proofErr w:type="spellEnd"/>
      <w:r w:rsidR="000E21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действие;</w:t>
      </w:r>
    </w:p>
    <w:p w14:paraId="081F65FB" w14:textId="77777777" w:rsidR="00A055F0" w:rsidRPr="00A055F0" w:rsidRDefault="00A055F0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Θ</w:t>
      </w:r>
      <w:r w:rsidR="000E21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угол поворота вала двигателя</w:t>
      </w:r>
    </w:p>
    <w:p w14:paraId="3797FAC4" w14:textId="77777777"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М – электромагнитный момент электродвигателя;</w:t>
      </w:r>
    </w:p>
    <w:p w14:paraId="5C7C0DF7" w14:textId="77777777" w:rsid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Мс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мент сопротивления (моделирует работу, выполняемую рабочим механизмом электропривода);</w:t>
      </w:r>
    </w:p>
    <w:p w14:paraId="1E3091A0" w14:textId="77777777" w:rsidR="00A055F0" w:rsidRPr="00535C18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J</w:t>
      </w:r>
      <w:r w:rsidR="00A055F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уммарный момент инерции механической системы электропривода;</w:t>
      </w:r>
    </w:p>
    <w:p w14:paraId="484F793F" w14:textId="77777777" w:rsidR="00A055F0" w:rsidRPr="00A055F0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Ω – угловая скорость вала электродвигателя;</w:t>
      </w:r>
    </w:p>
    <w:p w14:paraId="2BEB42B9" w14:textId="77777777" w:rsidR="00A055F0" w:rsidRDefault="00A055F0" w:rsidP="00A055F0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двигателя; </w:t>
      </w:r>
    </w:p>
    <w:p w14:paraId="7B6B8F11" w14:textId="77777777" w:rsidR="007627DD" w:rsidRPr="007627DD" w:rsidRDefault="007627DD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gram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коэффициент передачи редуктора.</w:t>
      </w:r>
    </w:p>
    <w:p w14:paraId="685C738A" w14:textId="77777777" w:rsidR="00833A21" w:rsidRDefault="00833A21" w:rsidP="00833A21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 – </w:t>
      </w: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иво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ЭДС вращения электродвигателя; </w:t>
      </w:r>
    </w:p>
    <w:p w14:paraId="3DC9526B" w14:textId="77777777" w:rsidR="00D648B8" w:rsidRPr="00A055F0" w:rsidRDefault="00833A21" w:rsidP="00833A21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т – сигна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выход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гуляторов</w:t>
      </w:r>
      <w:r w:rsidR="00A055F0" w:rsidRP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>$</w:t>
      </w:r>
    </w:p>
    <w:p w14:paraId="6F6BB22D" w14:textId="77777777" w:rsidR="00A055F0" w:rsidRPr="00A055F0" w:rsidRDefault="00A055F0" w:rsidP="00833A21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п,</w:t>
      </w:r>
      <w:r w:rsidRPr="00A055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, </w:t>
      </w: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от – сигнал обратной связи на выходе соответствующего датчика</w:t>
      </w:r>
    </w:p>
    <w:p w14:paraId="119F6A5A" w14:textId="77777777" w:rsidR="00D648B8" w:rsidRPr="008B13F4" w:rsidRDefault="00FE3D5A" w:rsidP="00BB5A79">
      <w:pPr>
        <w:widowControl w:val="0"/>
        <w:autoSpaceDE w:val="0"/>
        <w:autoSpaceDN w:val="0"/>
        <w:adjustRightInd w:val="0"/>
        <w:spacing w:before="120"/>
        <w:ind w:left="-567" w:right="283"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13F4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D648B8" w:rsidRPr="008B13F4">
        <w:rPr>
          <w:rFonts w:ascii="Times New Roman" w:hAnsi="Times New Roman" w:cs="Times New Roman"/>
          <w:b/>
          <w:bCs/>
          <w:sz w:val="28"/>
          <w:szCs w:val="28"/>
        </w:rPr>
        <w:t xml:space="preserve">.2 Настройка контура тока на технический оптимум </w:t>
      </w:r>
    </w:p>
    <w:p w14:paraId="2BBFB7DE" w14:textId="77777777" w:rsidR="00D648B8" w:rsidRPr="00BB5A79" w:rsidRDefault="00D648B8" w:rsidP="00BB5A79">
      <w:pPr>
        <w:widowControl w:val="0"/>
        <w:autoSpaceDE w:val="0"/>
        <w:autoSpaceDN w:val="0"/>
        <w:adjustRightInd w:val="0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>Контур тока состоит из электрической части двигателя</w:t>
      </w:r>
      <w:r w:rsidR="006D36CF" w:rsidRPr="00BB5A79">
        <w:rPr>
          <w:rFonts w:ascii="Times New Roman" w:hAnsi="Times New Roman" w:cs="Times New Roman"/>
          <w:sz w:val="28"/>
          <w:szCs w:val="28"/>
        </w:rPr>
        <w:t xml:space="preserve"> (</w:t>
      </w:r>
      <w:r w:rsidR="006D36CF" w:rsidRPr="00BB5A79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="006D36CF" w:rsidRPr="00BB5A79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="006D36CF" w:rsidRPr="00BB5A79">
        <w:rPr>
          <w:rFonts w:ascii="Times New Roman" w:hAnsi="Times New Roman" w:cs="Times New Roman"/>
          <w:sz w:val="28"/>
          <w:szCs w:val="28"/>
        </w:rPr>
        <w:t>)</w:t>
      </w:r>
      <w:r w:rsidRPr="00BB5A79">
        <w:rPr>
          <w:rFonts w:ascii="Times New Roman" w:hAnsi="Times New Roman" w:cs="Times New Roman"/>
          <w:sz w:val="28"/>
          <w:szCs w:val="28"/>
        </w:rPr>
        <w:t>, силового преобразователя</w:t>
      </w:r>
      <w:r w:rsidR="006D36CF" w:rsidRPr="00BB5A79">
        <w:rPr>
          <w:rFonts w:ascii="Times New Roman" w:hAnsi="Times New Roman" w:cs="Times New Roman"/>
          <w:sz w:val="28"/>
          <w:szCs w:val="28"/>
        </w:rPr>
        <w:t xml:space="preserve"> (</w:t>
      </w:r>
      <w:r w:rsidR="006D36CF" w:rsidRPr="00BB5A79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="006D36CF" w:rsidRPr="00BB5A79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="006D36CF" w:rsidRPr="00BB5A79">
        <w:rPr>
          <w:rFonts w:ascii="Times New Roman" w:hAnsi="Times New Roman" w:cs="Times New Roman"/>
          <w:sz w:val="28"/>
          <w:szCs w:val="28"/>
        </w:rPr>
        <w:t>)</w:t>
      </w:r>
      <w:r w:rsidR="00FE3D5A" w:rsidRPr="00BB5A79">
        <w:rPr>
          <w:rFonts w:ascii="Times New Roman" w:hAnsi="Times New Roman" w:cs="Times New Roman"/>
          <w:sz w:val="28"/>
          <w:szCs w:val="28"/>
        </w:rPr>
        <w:t>,</w:t>
      </w:r>
      <w:r w:rsidRPr="00BB5A79">
        <w:rPr>
          <w:rFonts w:ascii="Times New Roman" w:hAnsi="Times New Roman" w:cs="Times New Roman"/>
          <w:sz w:val="28"/>
          <w:szCs w:val="28"/>
        </w:rPr>
        <w:t xml:space="preserve"> регулятора тока </w:t>
      </w:r>
      <w:r w:rsidR="006D36CF" w:rsidRPr="00BB5A79">
        <w:rPr>
          <w:rFonts w:ascii="Times New Roman" w:hAnsi="Times New Roman" w:cs="Times New Roman"/>
          <w:sz w:val="28"/>
          <w:szCs w:val="28"/>
        </w:rPr>
        <w:t>(Р</w:t>
      </w:r>
      <w:proofErr w:type="spellStart"/>
      <w:r w:rsidR="006D36CF" w:rsidRPr="00BB5A7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="006D36CF" w:rsidRPr="00BB5A79">
        <w:rPr>
          <w:rFonts w:ascii="Times New Roman" w:hAnsi="Times New Roman" w:cs="Times New Roman"/>
          <w:sz w:val="28"/>
          <w:szCs w:val="28"/>
        </w:rPr>
        <w:t xml:space="preserve">) </w:t>
      </w:r>
      <w:r w:rsidRPr="00BB5A79">
        <w:rPr>
          <w:rFonts w:ascii="Times New Roman" w:hAnsi="Times New Roman" w:cs="Times New Roman"/>
          <w:sz w:val="28"/>
          <w:szCs w:val="28"/>
        </w:rPr>
        <w:t>(прямая цепь) и обратной связи, образованной информационно - измерительной системой датчика тока</w:t>
      </w:r>
      <w:r w:rsidR="001D6990" w:rsidRPr="00BB5A79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1D6990" w:rsidRPr="00BB5A79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End"/>
      <w:r w:rsidR="001D6990" w:rsidRPr="00BB5A79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="001D6990" w:rsidRPr="00BB5A79">
        <w:rPr>
          <w:rFonts w:ascii="Times New Roman" w:hAnsi="Times New Roman" w:cs="Times New Roman"/>
          <w:sz w:val="28"/>
          <w:szCs w:val="28"/>
        </w:rPr>
        <w:t>)</w:t>
      </w:r>
      <w:r w:rsidR="00FE3D5A" w:rsidRPr="00BB5A79">
        <w:rPr>
          <w:rFonts w:ascii="Times New Roman" w:hAnsi="Times New Roman" w:cs="Times New Roman"/>
          <w:sz w:val="28"/>
          <w:szCs w:val="28"/>
        </w:rPr>
        <w:t xml:space="preserve"> (</w:t>
      </w:r>
      <w:r w:rsidR="00415D17">
        <w:rPr>
          <w:rFonts w:ascii="Times New Roman" w:hAnsi="Times New Roman" w:cs="Times New Roman"/>
          <w:sz w:val="28"/>
          <w:szCs w:val="28"/>
        </w:rPr>
        <w:t>рис.</w:t>
      </w:r>
      <w:r w:rsidR="00415D17" w:rsidRPr="00415D17">
        <w:rPr>
          <w:rFonts w:ascii="Times New Roman" w:hAnsi="Times New Roman" w:cs="Times New Roman"/>
          <w:sz w:val="28"/>
          <w:szCs w:val="28"/>
        </w:rPr>
        <w:t>3</w:t>
      </w:r>
      <w:r w:rsidR="00FE3D5A" w:rsidRPr="00BB5A79">
        <w:rPr>
          <w:rFonts w:ascii="Times New Roman" w:hAnsi="Times New Roman" w:cs="Times New Roman"/>
          <w:sz w:val="28"/>
          <w:szCs w:val="28"/>
        </w:rPr>
        <w:t>)</w:t>
      </w:r>
      <w:r w:rsidRPr="00BB5A79">
        <w:rPr>
          <w:rFonts w:ascii="Times New Roman" w:hAnsi="Times New Roman" w:cs="Times New Roman"/>
          <w:sz w:val="28"/>
          <w:szCs w:val="28"/>
        </w:rPr>
        <w:t xml:space="preserve">. </w:t>
      </w:r>
      <w:r w:rsidR="00FE3D5A" w:rsidRPr="00BB5A79">
        <w:rPr>
          <w:rFonts w:ascii="Times New Roman" w:hAnsi="Times New Roman" w:cs="Times New Roman"/>
          <w:bCs/>
          <w:sz w:val="28"/>
          <w:szCs w:val="28"/>
        </w:rPr>
        <w:t xml:space="preserve">Для настройки контура тока можно пренебречь внутренней обратной связью по </w:t>
      </w:r>
      <w:proofErr w:type="spellStart"/>
      <w:r w:rsidR="001D6990" w:rsidRPr="00BB5A79">
        <w:rPr>
          <w:rFonts w:ascii="Times New Roman" w:hAnsi="Times New Roman" w:cs="Times New Roman"/>
          <w:bCs/>
          <w:sz w:val="28"/>
          <w:szCs w:val="28"/>
        </w:rPr>
        <w:t>противо</w:t>
      </w:r>
      <w:proofErr w:type="spellEnd"/>
      <w:r w:rsidR="001D6990" w:rsidRPr="00BB5A79">
        <w:rPr>
          <w:rFonts w:ascii="Times New Roman" w:hAnsi="Times New Roman" w:cs="Times New Roman"/>
          <w:bCs/>
          <w:sz w:val="28"/>
          <w:szCs w:val="28"/>
        </w:rPr>
        <w:t>-</w:t>
      </w:r>
      <w:r w:rsidR="00FE3D5A" w:rsidRPr="00BB5A79">
        <w:rPr>
          <w:rFonts w:ascii="Times New Roman" w:hAnsi="Times New Roman" w:cs="Times New Roman"/>
          <w:bCs/>
          <w:sz w:val="28"/>
          <w:szCs w:val="28"/>
        </w:rPr>
        <w:t>ЭДС</w:t>
      </w:r>
      <w:r w:rsidR="001D6990" w:rsidRPr="00BB5A79">
        <w:rPr>
          <w:rFonts w:ascii="Times New Roman" w:hAnsi="Times New Roman" w:cs="Times New Roman"/>
          <w:bCs/>
          <w:sz w:val="28"/>
          <w:szCs w:val="28"/>
        </w:rPr>
        <w:t xml:space="preserve"> электродвигателя</w:t>
      </w:r>
      <w:r w:rsidR="001D6990" w:rsidRPr="00BB5A7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D6990" w:rsidRPr="00BB5A79">
        <w:rPr>
          <w:rFonts w:ascii="Times New Roman" w:hAnsi="Times New Roman" w:cs="Times New Roman"/>
          <w:sz w:val="28"/>
          <w:szCs w:val="28"/>
        </w:rPr>
        <w:t>(</w:t>
      </w:r>
      <w:r w:rsidR="001D6990" w:rsidRPr="00BB5A79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="001D6990" w:rsidRPr="00BB5A79">
        <w:rPr>
          <w:rFonts w:ascii="Times New Roman" w:hAnsi="Times New Roman" w:cs="Times New Roman"/>
          <w:sz w:val="28"/>
          <w:szCs w:val="28"/>
        </w:rPr>
        <w:t>)</w:t>
      </w:r>
      <w:r w:rsidR="00FE3D5A" w:rsidRPr="00BB5A79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BB5A79">
        <w:rPr>
          <w:rFonts w:ascii="Times New Roman" w:hAnsi="Times New Roman" w:cs="Times New Roman"/>
          <w:sz w:val="28"/>
          <w:szCs w:val="28"/>
        </w:rPr>
        <w:t xml:space="preserve">В качестве регулятора тока в </w:t>
      </w:r>
      <w:r w:rsidRPr="00BB5A79">
        <w:rPr>
          <w:rFonts w:ascii="Times New Roman" w:hAnsi="Times New Roman" w:cs="Times New Roman"/>
          <w:sz w:val="28"/>
          <w:szCs w:val="28"/>
        </w:rPr>
        <w:lastRenderedPageBreak/>
        <w:t>линейном случае применяют пропорционально – интегральный (П</w:t>
      </w:r>
      <w:proofErr w:type="gramStart"/>
      <w:r w:rsidRPr="00BB5A79">
        <w:rPr>
          <w:rFonts w:ascii="Times New Roman" w:hAnsi="Times New Roman" w:cs="Times New Roman"/>
          <w:sz w:val="28"/>
          <w:szCs w:val="28"/>
        </w:rPr>
        <w:t>И-</w:t>
      </w:r>
      <w:proofErr w:type="gramEnd"/>
      <w:r w:rsidRPr="00BB5A79">
        <w:rPr>
          <w:rFonts w:ascii="Times New Roman" w:hAnsi="Times New Roman" w:cs="Times New Roman"/>
          <w:sz w:val="28"/>
          <w:szCs w:val="28"/>
        </w:rPr>
        <w:t xml:space="preserve">) регулятор. </w:t>
      </w:r>
    </w:p>
    <w:p w14:paraId="74FD89D3" w14:textId="77777777" w:rsidR="00D648B8" w:rsidRPr="008B13F4" w:rsidRDefault="00D648B8" w:rsidP="00BB5A79">
      <w:pPr>
        <w:widowControl w:val="0"/>
        <w:autoSpaceDE w:val="0"/>
        <w:autoSpaceDN w:val="0"/>
        <w:adjustRightInd w:val="0"/>
        <w:ind w:left="-567" w:right="283"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B13F4">
        <w:rPr>
          <w:rFonts w:ascii="Times New Roman" w:hAnsi="Times New Roman" w:cs="Times New Roman"/>
          <w:b/>
          <w:bCs/>
          <w:i/>
          <w:sz w:val="28"/>
          <w:szCs w:val="28"/>
        </w:rPr>
        <w:t>Для настройки контура тока на ТО необходимо рассчитать параметры регулятора по формулам (2) и (3)</w:t>
      </w:r>
      <w:r w:rsidRPr="008B13F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13F4">
        <w:rPr>
          <w:rFonts w:ascii="Times New Roman" w:hAnsi="Times New Roman" w:cs="Times New Roman"/>
          <w:b/>
          <w:i/>
          <w:sz w:val="28"/>
          <w:szCs w:val="28"/>
        </w:rPr>
        <w:t>и потом реализовать их</w:t>
      </w:r>
      <w:r w:rsidRPr="008B13F4">
        <w:rPr>
          <w:rFonts w:ascii="Times New Roman" w:hAnsi="Times New Roman" w:cs="Times New Roman"/>
          <w:i/>
          <w:sz w:val="28"/>
          <w:szCs w:val="28"/>
        </w:rPr>
        <w:t>.</w:t>
      </w:r>
    </w:p>
    <w:p w14:paraId="3D9D5D1D" w14:textId="77777777" w:rsidR="00FE3D5A" w:rsidRPr="00BB5A79" w:rsidRDefault="00FE3D5A" w:rsidP="00415D17">
      <w:pPr>
        <w:widowControl w:val="0"/>
        <w:autoSpaceDE w:val="0"/>
        <w:autoSpaceDN w:val="0"/>
        <w:adjustRightInd w:val="0"/>
        <w:ind w:left="-567" w:right="283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5D1F17" wp14:editId="797E9BA1">
            <wp:extent cx="3781425" cy="2133600"/>
            <wp:effectExtent l="0" t="0" r="9525" b="0"/>
            <wp:docPr id="62" name="Рисунок 62" descr="Рис2ПЗ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2ПЗ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9E5F2" w14:textId="77777777" w:rsidR="00FE3D5A" w:rsidRPr="00BB5A79" w:rsidRDefault="00FE3D5A" w:rsidP="00415D17">
      <w:pPr>
        <w:widowControl w:val="0"/>
        <w:autoSpaceDE w:val="0"/>
        <w:autoSpaceDN w:val="0"/>
        <w:adjustRightInd w:val="0"/>
        <w:ind w:left="-567" w:right="283"/>
        <w:jc w:val="center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>Рис.</w:t>
      </w:r>
      <w:r w:rsidR="00415D17" w:rsidRPr="00415D17">
        <w:rPr>
          <w:rFonts w:ascii="Times New Roman" w:hAnsi="Times New Roman" w:cs="Times New Roman"/>
          <w:sz w:val="28"/>
          <w:szCs w:val="28"/>
        </w:rPr>
        <w:t>3</w:t>
      </w:r>
      <w:r w:rsidRPr="00BB5A79">
        <w:rPr>
          <w:rFonts w:ascii="Times New Roman" w:hAnsi="Times New Roman" w:cs="Times New Roman"/>
          <w:sz w:val="28"/>
          <w:szCs w:val="28"/>
        </w:rPr>
        <w:t>. Структурная схема контура тока</w:t>
      </w:r>
    </w:p>
    <w:p w14:paraId="6BC74888" w14:textId="77777777" w:rsidR="00D648B8" w:rsidRPr="00BB5A79" w:rsidRDefault="00D648B8" w:rsidP="00BB5A79">
      <w:pPr>
        <w:widowControl w:val="0"/>
        <w:autoSpaceDE w:val="0"/>
        <w:autoSpaceDN w:val="0"/>
        <w:adjustRightInd w:val="0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5A79">
        <w:rPr>
          <w:rFonts w:ascii="Times New Roman" w:hAnsi="Times New Roman" w:cs="Times New Roman"/>
          <w:sz w:val="28"/>
          <w:szCs w:val="28"/>
        </w:rPr>
        <w:t xml:space="preserve">Настройка на технический оптимум придаёт (при справедливости определённых предположений) контуру тока динамические свойства, близкие к свойствам колебательного (4) или инерционного (5) звеньев с удвоенной малой постоянной времени, которой в контуре тока является постоянная времени </w:t>
      </w:r>
      <w:r w:rsidRPr="00BB5A79">
        <w:rPr>
          <w:rFonts w:ascii="Times New Roman" w:hAnsi="Times New Roman" w:cs="Times New Roman"/>
          <w:i/>
          <w:sz w:val="28"/>
          <w:szCs w:val="28"/>
        </w:rPr>
        <w:t>τ</w:t>
      </w:r>
      <w:r w:rsidRPr="00BB5A79">
        <w:rPr>
          <w:rFonts w:ascii="Times New Roman" w:hAnsi="Times New Roman" w:cs="Times New Roman"/>
          <w:sz w:val="28"/>
          <w:szCs w:val="28"/>
        </w:rPr>
        <w:t xml:space="preserve"> силового преобразователя. Более конкретно, настройка КТ на ТО характеризуется небольшим перерегулированием (меньше 5%) и длительностью переходного процесса, приблизительно равной 5τ.</w:t>
      </w:r>
    </w:p>
    <w:p w14:paraId="57367E85" w14:textId="77777777" w:rsidR="00BB5A79" w:rsidRPr="00BB5A79" w:rsidRDefault="00BB5A79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дт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чувствительного элемента (сенсора) датчика тока, Кут – коэффициент усилителя сигнала сенсора датчика тока (подбирая его, можно влиять на общий коэффициент передачи контура тока).</w:t>
      </w:r>
    </w:p>
    <w:p w14:paraId="60A08A8F" w14:textId="77777777" w:rsidR="00BB5A79" w:rsidRPr="00BB5A79" w:rsidRDefault="00BB5A79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честве регулятора тока применяют пропорционально – интегральный (П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-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регулятор (например, на операционных усилителях) с передаточной функцией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140):</w:t>
      </w:r>
    </w:p>
    <w:p w14:paraId="09F06C6A" w14:textId="77777777" w:rsidR="00BB5A79" w:rsidRPr="00BB5A79" w:rsidRDefault="00BB5A79" w:rsidP="00E447E1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480" w:dyaOrig="680" w14:anchorId="09256D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5pt;height:34.2pt" o:ole="" fillcolor="window">
            <v:imagedata r:id="rId11" o:title=""/>
          </v:shape>
          <o:OLEObject Type="Embed" ProgID="Equation.3" ShapeID="_x0000_i1025" DrawAspect="Content" ObjectID="_1710659510" r:id="rId12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)</w:t>
      </w:r>
    </w:p>
    <w:p w14:paraId="677BD787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стройки контура тока необходимо рассчитать параметры регулятора (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40" w:dyaOrig="340" w14:anchorId="7BE46EED">
          <v:shape id="_x0000_i1026" type="#_x0000_t75" style="width:21.85pt;height:17.3pt" o:ole="" fillcolor="window">
            <v:imagedata r:id="rId13" o:title=""/>
          </v:shape>
          <o:OLEObject Type="Embed" ProgID="Equation.3" ShapeID="_x0000_i1026" DrawAspect="Content" ObjectID="_1710659511" r:id="rId14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80" w:dyaOrig="340" w14:anchorId="05806300">
          <v:shape id="_x0000_i1027" type="#_x0000_t75" style="width:19.15pt;height:17.3pt" o:ole="" fillcolor="window">
            <v:imagedata r:id="rId15" o:title=""/>
          </v:shape>
          <o:OLEObject Type="Embed" ProgID="Equation.3" ShapeID="_x0000_i1027" DrawAspect="Content" ObjectID="_1710659512" r:id="rId16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="008871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чтобы при подстановке их в передаточную функцию регулятора тока </w:t>
      </w:r>
      <w:proofErr w:type="gramStart"/>
      <w:r w:rsidR="008871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proofErr w:type="spellStart"/>
      <w:proofErr w:type="gramEnd"/>
      <w:r w:rsidR="008871E3">
        <w:rPr>
          <w:rFonts w:ascii="Times New Roman" w:eastAsia="Times New Roman" w:hAnsi="Times New Roman" w:cs="Times New Roman"/>
          <w:sz w:val="28"/>
          <w:szCs w:val="28"/>
          <w:lang w:eastAsia="ru-RU"/>
        </w:rPr>
        <w:t>рт</w:t>
      </w:r>
      <w:proofErr w:type="spellEnd"/>
      <w:r w:rsidR="008871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тур приобретал свойства соответствующего оптимума.</w:t>
      </w:r>
    </w:p>
    <w:p w14:paraId="150838A7" w14:textId="77777777" w:rsidR="00BB5A79" w:rsidRPr="00BB5A79" w:rsidRDefault="00BB5A79" w:rsidP="001B26EE">
      <w:pPr>
        <w:tabs>
          <w:tab w:val="left" w:pos="284"/>
        </w:tabs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дартная настройка ПИ-регулятора контура тока эффективна, если</w:t>
      </w:r>
    </w:p>
    <w:p w14:paraId="777213A4" w14:textId="77777777" w:rsidR="001B26EE" w:rsidRPr="001B26EE" w:rsidRDefault="00BB5A79" w:rsidP="001B26EE">
      <w:pPr>
        <w:numPr>
          <w:ilvl w:val="1"/>
          <w:numId w:val="3"/>
        </w:numPr>
        <w:tabs>
          <w:tab w:val="left" w:pos="284"/>
        </w:tabs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овой преобразователь и</w:t>
      </w:r>
      <w:r w:rsidR="001B26EE">
        <w:rPr>
          <w:rFonts w:ascii="Times New Roman" w:eastAsia="Times New Roman" w:hAnsi="Times New Roman" w:cs="Times New Roman"/>
          <w:sz w:val="28"/>
          <w:szCs w:val="28"/>
          <w:lang w:eastAsia="ru-RU"/>
        </w:rPr>
        <w:t>меет достаточное быстродействие</w:t>
      </w:r>
      <w:r w:rsidR="001B26EE" w:rsidRPr="001B26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6E686486" w14:textId="77777777" w:rsidR="00BB5A79" w:rsidRPr="00BB5A79" w:rsidRDefault="001B26EE" w:rsidP="001B26EE">
      <w:pPr>
        <w:tabs>
          <w:tab w:val="left" w:pos="284"/>
        </w:tabs>
        <w:spacing w:before="80"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B26EE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="00BB5A79"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40" w:dyaOrig="360" w14:anchorId="2962B5DE">
          <v:shape id="_x0000_i1028" type="#_x0000_t75" style="width:82.05pt;height:18.25pt" o:ole="" fillcolor="window">
            <v:imagedata r:id="rId17" o:title=""/>
          </v:shape>
          <o:OLEObject Type="Embed" ProgID="Equation.3" ShapeID="_x0000_i1028" DrawAspect="Content" ObjectID="_1710659513" r:id="rId18"/>
        </w:object>
      </w:r>
      <w:r w:rsidR="00BB5A79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,</w:t>
      </w:r>
    </w:p>
    <w:p w14:paraId="35E562E4" w14:textId="77777777" w:rsidR="00BB5A79" w:rsidRDefault="00BB5A79" w:rsidP="001B26EE">
      <w:pPr>
        <w:numPr>
          <w:ilvl w:val="1"/>
          <w:numId w:val="3"/>
        </w:numPr>
        <w:tabs>
          <w:tab w:val="left" w:pos="284"/>
        </w:tabs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еханические процессы в приводе протекают медленнее, чем электрические.</w:t>
      </w:r>
    </w:p>
    <w:p w14:paraId="3C0F8232" w14:textId="77777777" w:rsidR="00535C18" w:rsidRDefault="00535C18" w:rsidP="00535C18">
      <w:pPr>
        <w:tabs>
          <w:tab w:val="left" w:pos="284"/>
        </w:tabs>
        <w:spacing w:before="80"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хн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ться условие (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с. 139):</w:t>
      </w:r>
    </w:p>
    <w:p w14:paraId="3A0288F0" w14:textId="77777777" w:rsidR="00535C18" w:rsidRDefault="00535C18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35C18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00" w:dyaOrig="620" w14:anchorId="4AE7C856">
          <v:shape id="_x0000_i1029" type="#_x0000_t75" style="width:69.7pt;height:31pt" o:ole="" fillcolor="window">
            <v:imagedata r:id="rId19" o:title=""/>
          </v:shape>
          <o:OLEObject Type="Embed" ProgID="Equation.DSMT4" ShapeID="_x0000_i1029" DrawAspect="Content" ObjectID="_1710659514" r:id="rId20"/>
        </w:object>
      </w:r>
    </w:p>
    <w:p w14:paraId="0E4C31B0" w14:textId="77777777" w:rsidR="00535C18" w:rsidRDefault="001C7A57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рим:</w:t>
      </w:r>
    </w:p>
    <w:p w14:paraId="1C1ADFE4" w14:textId="77777777" w:rsidR="001C7A57" w:rsidRDefault="001C7A57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35C18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180" w:dyaOrig="620" w14:anchorId="38FD580B">
          <v:shape id="_x0000_i1030" type="#_x0000_t75" style="width:159.05pt;height:31pt" o:ole="" fillcolor="window">
            <v:imagedata r:id="rId21" o:title=""/>
          </v:shape>
          <o:OLEObject Type="Embed" ProgID="Equation.DSMT4" ShapeID="_x0000_i1030" DrawAspect="Content" ObjectID="_1710659515" r:id="rId22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4E0BF516" w14:textId="77777777" w:rsidR="001C7A57" w:rsidRDefault="001C7A57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A57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100" w:dyaOrig="279" w14:anchorId="6A277ECD">
          <v:shape id="_x0000_i1031" type="#_x0000_t75" style="width:104.8pt;height:13.65pt" o:ole="" fillcolor="window">
            <v:imagedata r:id="rId23" o:title=""/>
          </v:shape>
          <o:OLEObject Type="Embed" ProgID="Equation.DSMT4" ShapeID="_x0000_i1031" DrawAspect="Content" ObjectID="_1710659516" r:id="rId24"/>
        </w:object>
      </w:r>
    </w:p>
    <w:p w14:paraId="3BC61CDE" w14:textId="77777777" w:rsidR="001C7A57" w:rsidRPr="00BB5A79" w:rsidRDefault="001C7A57" w:rsidP="001C7A57">
      <w:pPr>
        <w:tabs>
          <w:tab w:val="left" w:pos="284"/>
        </w:tabs>
        <w:spacing w:before="80"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ловие выполняется. Причем при расчетах был взят только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1C7A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игателя, а с нагрузкой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1C7A57">
        <w:rPr>
          <w:rFonts w:ascii="Times New Roman" w:eastAsia="Times New Roman" w:hAnsi="Times New Roman" w:cs="Times New Roman"/>
          <w:sz w:val="28"/>
          <w:szCs w:val="28"/>
          <w:lang w:eastAsia="ru-RU"/>
        </w:rPr>
        <w:t>будет еще больше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1C7A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известно, считается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 настройка будет работать при </w:t>
      </w:r>
      <w:r w:rsidRPr="001B26EE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40" w:dyaOrig="360" w14:anchorId="08387264">
          <v:shape id="_x0000_i1032" type="#_x0000_t75" style="width:82.05pt;height:18.25pt" o:ole="" fillcolor="window">
            <v:imagedata r:id="rId17" o:title=""/>
          </v:shape>
          <o:OLEObject Type="Embed" ProgID="Equation.3" ShapeID="_x0000_i1032" DrawAspect="Content" ObjectID="_1710659517" r:id="rId2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3A4E3C40" w14:textId="77777777" w:rsidR="001C7A57" w:rsidRDefault="001C7A57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т вычислим из следующих соображений: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к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 заранее известно, что при использовании ПИ-регулятора, настроенного на технический оптимум, перерегулирование составляет </w:t>
      </w:r>
      <w:r w:rsidR="00EC3D89" w:rsidRPr="001C7A57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80" w:dyaOrig="279" w14:anchorId="788919BA">
          <v:shape id="_x0000_i1033" type="#_x0000_t75" style="width:29.6pt;height:13.65pt" o:ole="" fillcolor="window">
            <v:imagedata r:id="rId26" o:title=""/>
          </v:shape>
          <o:OLEObject Type="Embed" ProgID="Equation.DSMT4" ShapeID="_x0000_i1033" DrawAspect="Content" ObjectID="_1710659518" r:id="rId27"/>
        </w:object>
      </w:r>
      <w:r w:rsidR="00EC3D89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подаче на вход контура тока максимального напряжения в 10В ток в установившемся режиме должен быть равен номинальному току якоря двигателя, поэтому</w:t>
      </w:r>
      <w:r w:rsid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666A47A7" w14:textId="77777777" w:rsidR="009D38E2" w:rsidRDefault="009D38E2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b/>
          <w:position w:val="-32"/>
          <w:sz w:val="28"/>
          <w:szCs w:val="28"/>
          <w:lang w:eastAsia="ru-RU"/>
        </w:rPr>
        <w:object w:dxaOrig="3500" w:dyaOrig="700" w14:anchorId="3EACE5A3">
          <v:shape id="_x0000_i1034" type="#_x0000_t75" style="width:175pt;height:35.1pt" o:ole="" fillcolor="window">
            <v:imagedata r:id="rId28" o:title=""/>
          </v:shape>
          <o:OLEObject Type="Embed" ProgID="Equation.DSMT4" ShapeID="_x0000_i1034" DrawAspect="Content" ObjectID="_1710659519" r:id="rId29"/>
        </w:object>
      </w:r>
    </w:p>
    <w:p w14:paraId="164BBACC" w14:textId="77777777" w:rsidR="009D38E2" w:rsidRDefault="009D38E2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>Тогда</w:t>
      </w:r>
    </w:p>
    <w:p w14:paraId="7249D183" w14:textId="77777777" w:rsidR="009D38E2" w:rsidRPr="009D38E2" w:rsidRDefault="009D38E2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b/>
          <w:position w:val="-14"/>
          <w:sz w:val="28"/>
          <w:szCs w:val="28"/>
          <w:lang w:eastAsia="ru-RU"/>
        </w:rPr>
        <w:object w:dxaOrig="3340" w:dyaOrig="380" w14:anchorId="09F27BCE">
          <v:shape id="_x0000_i1035" type="#_x0000_t75" style="width:166.8pt;height:19.15pt" o:ole="" fillcolor="window">
            <v:imagedata r:id="rId30" o:title=""/>
          </v:shape>
          <o:OLEObject Type="Embed" ProgID="Equation.DSMT4" ShapeID="_x0000_i1035" DrawAspect="Content" ObjectID="_1710659520" r:id="rId31"/>
        </w:object>
      </w:r>
    </w:p>
    <w:p w14:paraId="14F791A4" w14:textId="77777777" w:rsidR="00BB5A79" w:rsidRPr="009D38E2" w:rsidRDefault="00BB5A79" w:rsidP="00BB5A79">
      <w:pPr>
        <w:spacing w:before="10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настройки контура тока на технический оптимум необходимо ([2], </w:t>
      </w:r>
      <w:r w:rsidRPr="009D38E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40) </w:t>
      </w:r>
      <w:proofErr w:type="gramStart"/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ую</w:t>
      </w:r>
      <w:proofErr w:type="gramEnd"/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и регулятора тока </w:t>
      </w:r>
      <w:r w:rsidRPr="009D38E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80" w:dyaOrig="340" w14:anchorId="36843C4B">
          <v:shape id="_x0000_i1036" type="#_x0000_t75" style="width:19.15pt;height:17.3pt" o:ole="" fillcolor="window">
            <v:imagedata r:id="rId32" o:title=""/>
          </v:shape>
          <o:OLEObject Type="Embed" ProgID="Equation.3" ShapeID="_x0000_i1036" DrawAspect="Content" ObjectID="_1710659521" r:id="rId33"/>
        </w:object>
      </w: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ализовать равной электромагнитной постоянной времени </w:t>
      </w:r>
      <w:r w:rsidRPr="009D38E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40" w14:anchorId="0A09D467">
          <v:shape id="_x0000_i1037" type="#_x0000_t75" style="width:15.05pt;height:17.3pt" o:ole="" fillcolor="window">
            <v:imagedata r:id="rId34" o:title=""/>
          </v:shape>
          <o:OLEObject Type="Embed" ProgID="Equation.3" ShapeID="_x0000_i1037" DrawAspect="Content" ObjectID="_1710659522" r:id="rId35"/>
        </w:object>
      </w:r>
      <w:r w:rsidRPr="009D38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ой части двигателя </w:t>
      </w:r>
    </w:p>
    <w:p w14:paraId="789B0E93" w14:textId="77777777" w:rsidR="00BB5A79" w:rsidRPr="00BB5A79" w:rsidRDefault="009D38E2" w:rsidP="00E447E1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D38E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39" w:dyaOrig="360" w14:anchorId="36262E03">
          <v:shape id="_x0000_i1038" type="#_x0000_t75" style="width:97.5pt;height:18.25pt" o:ole="" fillcolor="window">
            <v:imagedata r:id="rId36" o:title=""/>
          </v:shape>
          <o:OLEObject Type="Embed" ProgID="Equation.DSMT4" ShapeID="_x0000_i1038" DrawAspect="Content" ObjectID="_1710659523" r:id="rId37"/>
        </w:objec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</w: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 xml:space="preserve">            </w:t>
      </w:r>
      <w:r w:rsidR="00BB5A79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(2)</w:t>
      </w:r>
    </w:p>
    <w:p w14:paraId="6F8B20F9" w14:textId="77777777" w:rsidR="00BB5A79" w:rsidRPr="00E11878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1878">
        <w:rPr>
          <w:rFonts w:ascii="Times New Roman" w:eastAsia="Times New Roman" w:hAnsi="Times New Roman" w:cs="Times New Roman"/>
          <w:sz w:val="28"/>
          <w:szCs w:val="28"/>
          <w:lang w:eastAsia="ru-RU"/>
        </w:rPr>
        <w:t>а коэффициент усиления регулятора тока К</w:t>
      </w:r>
      <w:r w:rsidRPr="00E11878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Т</w:t>
      </w:r>
      <w:r w:rsidRPr="00E118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ть по формуле</w:t>
      </w:r>
    </w:p>
    <w:p w14:paraId="477CEF29" w14:textId="77777777" w:rsidR="00BB5A79" w:rsidRPr="00BB5A79" w:rsidRDefault="00E11878" w:rsidP="00E447E1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position w:val="-34"/>
          <w:sz w:val="28"/>
          <w:szCs w:val="28"/>
          <w:lang w:eastAsia="ru-RU"/>
        </w:rPr>
        <w:object w:dxaOrig="5000" w:dyaOrig="720" w14:anchorId="71C00493">
          <v:shape id="_x0000_i1039" type="#_x0000_t75" style="width:250.2pt;height:36pt" o:ole="" fillcolor="window">
            <v:imagedata r:id="rId38" o:title=""/>
          </v:shape>
          <o:OLEObject Type="Embed" ProgID="Equation.DSMT4" ShapeID="_x0000_i1039" DrawAspect="Content" ObjectID="_1710659524" r:id="rId39"/>
        </w:objec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B5A79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(3)</w:t>
      </w:r>
    </w:p>
    <w:p w14:paraId="1EEFD7BB" w14:textId="77777777" w:rsidR="00E11878" w:rsidRDefault="00E11878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гда передаточная функция регулятора тока будет иметь вид:</w:t>
      </w:r>
    </w:p>
    <w:p w14:paraId="7233E09F" w14:textId="77777777" w:rsidR="00E11878" w:rsidRDefault="00E11878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459" w:dyaOrig="680" w14:anchorId="6E7C7349">
          <v:shape id="_x0000_i1040" type="#_x0000_t75" style="width:222.4pt;height:34.2pt" o:ole="" fillcolor="window">
            <v:imagedata r:id="rId40" o:title=""/>
          </v:shape>
          <o:OLEObject Type="Embed" ProgID="Equation.DSMT4" ShapeID="_x0000_i1040" DrawAspect="Content" ObjectID="_1710659525" r:id="rId41"/>
        </w:object>
      </w:r>
    </w:p>
    <w:p w14:paraId="4B3D1CBC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обходимость применения ПИ-регулятора становится понятной, если обратить внимание, что числитель его передаточной функции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80" w:dyaOrig="340" w14:anchorId="375FA956">
          <v:shape id="_x0000_i1041" type="#_x0000_t75" style="width:44.65pt;height:17.3pt" o:ole="" fillcolor="window">
            <v:imagedata r:id="rId42" o:title=""/>
          </v:shape>
          <o:OLEObject Type="Embed" ProgID="Equation.3" ShapeID="_x0000_i1041" DrawAspect="Content" ObjectID="_1710659526" r:id="rId43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енсирует знаменатель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. Если параметры электрической части двигателя в процессе эксплуатации не соответствуют расчетным значениям (например, из-за нагрева сопротивление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40" w:dyaOrig="340" w14:anchorId="6BF01EC8">
          <v:shape id="_x0000_i1042" type="#_x0000_t75" style="width:17.3pt;height:17.3pt" o:ole="" fillcolor="window">
            <v:imagedata r:id="rId44" o:title=""/>
          </v:shape>
          <o:OLEObject Type="Embed" ProgID="Equation.3" ShapeID="_x0000_i1042" DrawAspect="Content" ObjectID="_1710659527" r:id="rId45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увеличиваться и это влияет как на коэффициент передачи, так и на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ую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и ПФ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э), то компенсация становится неполной и это приводит к отклонениям реальных характеристик контура от оценок, приводимых ниже.</w:t>
      </w:r>
    </w:p>
    <w:p w14:paraId="02844493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Настройка на технический оптимум характеризуется небольшим перерегулированием (меньше 5%). Длительность переходного процесса определяется только постоянной времени силового преобразователя и приблизительно равна 5τ. Явно выраженных резонансных свойств оптимизированный контур тока не имеет, тем не менее, его передаточная функция может быть записана ([3], с. 91) через резонансную частоту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7"/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0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.707/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4"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7475A93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если настройка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дена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но, контур тока должен обладать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141) динамическими свойствами, близкими к свойствам колебательного звена</w:t>
      </w:r>
    </w:p>
    <w:p w14:paraId="776A8275" w14:textId="77777777" w:rsidR="00BB5A79" w:rsidRPr="00BB5A79" w:rsidRDefault="00BB5A79" w:rsidP="00A822AC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519" w:dyaOrig="680" w14:anchorId="75D9D6FD">
          <v:shape id="_x0000_i1043" type="#_x0000_t75" style="width:176.35pt;height:34.2pt" o:ole="" fillcolor="window">
            <v:imagedata r:id="rId46" o:title=""/>
          </v:shape>
          <o:OLEObject Type="Embed" ProgID="Equation.3" ShapeID="_x0000_i1043" DrawAspect="Content" ObjectID="_1710659528" r:id="rId47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4)</w:t>
      </w:r>
    </w:p>
    <w:p w14:paraId="4C1BB72B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 (более грубая оценка) – инерционного звена 1-го порядка:</w:t>
      </w:r>
    </w:p>
    <w:p w14:paraId="5E4EBF6A" w14:textId="77777777" w:rsidR="00BB5A79" w:rsidRPr="00BB5A79" w:rsidRDefault="00BB5A79" w:rsidP="00A822AC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340" w:dyaOrig="680" w14:anchorId="41199D53">
          <v:shape id="_x0000_i1044" type="#_x0000_t75" style="width:117.1pt;height:34.2pt" o:ole="" fillcolor="window">
            <v:imagedata r:id="rId48" o:title=""/>
          </v:shape>
          <o:OLEObject Type="Embed" ProgID="Equation.3" ShapeID="_x0000_i1044" DrawAspect="Content" ObjectID="_1710659529" r:id="rId49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5)</w:t>
      </w:r>
    </w:p>
    <w:p w14:paraId="0E123AB3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ратите внимание на то, что в действительности ПФ КТ имеет третий порядок. Понижение порядка до второго происходит теоретически при абсолютно точной компенсации, о которой говорилось выше. Представление КТ в виде инерционного звена используется при настройке внешних контуров. Поэтому рекомендуется запомнить, что (при справедливости всех предположений) 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стройка на технический оптимум придает контуру тока динамические свойства, близкие к свойствам звена первого порядка с удвоенной малой постоянной времени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6C629BCC" w14:textId="77777777" w:rsidR="00BB5A79" w:rsidRPr="00BB5A79" w:rsidRDefault="008B13F4" w:rsidP="00BB5A79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442C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3 Настройка контура скорости на технический оптимум </w:t>
      </w:r>
    </w:p>
    <w:p w14:paraId="1DFFD8D9" w14:textId="77777777" w:rsidR="00BB5A79" w:rsidRPr="00BB5A79" w:rsidRDefault="00BB5A79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ъектом регулирования в контуре скорости (КС) является оптимизированный контур тока и механика электропривода (рис. </w:t>
      </w:r>
      <w:r w:rsidR="00A822AC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Контур замыкается обратной связью по скорости вращения вала электродвигателя. Эта скорость обычно измеряется с помощью тахогенератора, встроенного в электродвигатель. В современных электроприводах она либо вычисляется дифференцированием сигнала датчика положения (исследования показывают, что отказ от применения тахогенератора приводит к уменьшению диапазона регулирования электропривода в два раза), либо (в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бездатчиковых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приводах) восстанавливается с помощью наблюдателя.</w:t>
      </w:r>
    </w:p>
    <w:p w14:paraId="7B2EBA7F" w14:textId="77777777" w:rsidR="00BB5A79" w:rsidRPr="00BB5A79" w:rsidRDefault="00836414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EB544E8" wp14:editId="5B214442">
            <wp:extent cx="5057775" cy="1666875"/>
            <wp:effectExtent l="0" t="0" r="9525" b="952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86C8" w14:textId="77777777"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A822AC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Структурная схема контура скорости</w:t>
      </w:r>
    </w:p>
    <w:p w14:paraId="31008F2F" w14:textId="77777777"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D81C075" w14:textId="77777777" w:rsidR="00836414" w:rsidRPr="00836414" w:rsidRDefault="00836414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6414">
        <w:rPr>
          <w:rFonts w:ascii="Times New Roman" w:eastAsia="Times New Roman" w:hAnsi="Times New Roman" w:cs="Times New Roman"/>
          <w:sz w:val="24"/>
          <w:szCs w:val="24"/>
          <w:lang w:eastAsia="ru-RU"/>
        </w:rPr>
        <w:t>+β</w:t>
      </w:r>
    </w:p>
    <w:p w14:paraId="75C14628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рисунке</w:t>
      </w:r>
      <w:r w:rsidR="00A822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дс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передачи тахогенератора (сенсора),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ус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усиления сигнала датчика скорости (подбирая его, можно влиять на общий коэффициент передачи контура скорости); Кс =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ус·Кдс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 общий коэффициент обратной связи по скорости.</w:t>
      </w:r>
    </w:p>
    <w:p w14:paraId="12AD5DE7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д расчётом регулятора нужно также определить конструктивные постоянные с</w:t>
      </w:r>
      <w:r w:rsidRPr="00BB5A7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е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, с</w:t>
      </w:r>
      <w:r w:rsidRPr="00BB5A7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м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двигателя и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механическую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оянную времени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20" w:dyaOrig="340" w14:anchorId="264478DC">
          <v:shape id="_x0000_i1045" type="#_x0000_t75" style="width:15.5pt;height:17.3pt" o:ole="" fillcolor="window">
            <v:imagedata r:id="rId51" o:title=""/>
          </v:shape>
          <o:OLEObject Type="Embed" ProgID="Equation.3" ShapeID="_x0000_i1045" DrawAspect="Content" ObjectID="_1710659530" r:id="rId52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привода. Для так называемых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окомоментных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двигателей с</w:t>
      </w:r>
      <w:r w:rsidRPr="00BB5A7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е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с</w:t>
      </w:r>
      <w:r w:rsidRPr="00BB5A7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м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структивная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оянная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яется по паспортным данным двигателя (делением номинального момента на номинальный ток). Электромеханическую постоянную времени (размерность - секунда) системы вычисляют по формуле, приведенной в [2] на с.19, заменяя момент инерции двигателя на суммарный момент инерции механической системы электропривода:</w:t>
      </w:r>
    </w:p>
    <w:p w14:paraId="1FF813A7" w14:textId="77777777" w:rsidR="00BB5A79" w:rsidRPr="00BB5A79" w:rsidRDefault="00BB5A79" w:rsidP="00A822AC">
      <w:pPr>
        <w:spacing w:before="100"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1240" w:dyaOrig="620" w14:anchorId="2BDD6471">
          <v:shape id="_x0000_i1046" type="#_x0000_t75" style="width:61.95pt;height:31pt" o:ole="" fillcolor="window">
            <v:imagedata r:id="rId53" o:title=""/>
          </v:shape>
          <o:OLEObject Type="Embed" ProgID="Equation.3" ShapeID="_x0000_i1046" DrawAspect="Content" ObjectID="_1710659531" r:id="rId54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6)</w:t>
      </w:r>
    </w:p>
    <w:p w14:paraId="0B16B202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дартные настройки контура скорости (в том числе - на ТО) будут осуществимы, если</w:t>
      </w:r>
    </w:p>
    <w:p w14:paraId="00B79D05" w14:textId="77777777" w:rsidR="00BB5A79" w:rsidRPr="00BB5A79" w:rsidRDefault="00BB5A79" w:rsidP="00BB5A79">
      <w:pPr>
        <w:numPr>
          <w:ilvl w:val="0"/>
          <w:numId w:val="4"/>
        </w:numPr>
        <w:tabs>
          <w:tab w:val="clear" w:pos="360"/>
          <w:tab w:val="num" w:pos="1080"/>
        </w:tabs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еальный контур тока может быть заменён передаточной функцией (5),</w:t>
      </w:r>
    </w:p>
    <w:p w14:paraId="1F0F7553" w14:textId="77777777" w:rsidR="00BB5A79" w:rsidRPr="00BB5A79" w:rsidRDefault="00BB5A79" w:rsidP="00BB5A79">
      <w:pPr>
        <w:numPr>
          <w:ilvl w:val="0"/>
          <w:numId w:val="4"/>
        </w:numPr>
        <w:tabs>
          <w:tab w:val="clear" w:pos="360"/>
          <w:tab w:val="num" w:pos="1080"/>
        </w:tabs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яется условие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39): </w:t>
      </w:r>
    </w:p>
    <w:p w14:paraId="2F14C6F3" w14:textId="77777777" w:rsidR="00BB5A79" w:rsidRPr="00BB5A79" w:rsidRDefault="00BB5A79" w:rsidP="006A1E82">
      <w:pPr>
        <w:spacing w:before="40"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20" w:dyaOrig="620" w14:anchorId="676318B1">
          <v:shape id="_x0000_i1047" type="#_x0000_t75" style="width:81.1pt;height:31.45pt" o:ole="" fillcolor="window">
            <v:imagedata r:id="rId55" o:title=""/>
          </v:shape>
          <o:OLEObject Type="Embed" ProgID="Equation.3" ShapeID="_x0000_i1047" DrawAspect="Content" ObjectID="_1710659532" r:id="rId56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7)</w:t>
      </w:r>
    </w:p>
    <w:p w14:paraId="4B21166E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Для настройки КС на ТО достаточно применить пропорциональный (</w:t>
      </w:r>
      <w:proofErr w:type="gramStart"/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</w:t>
      </w:r>
      <w:proofErr w:type="gramEnd"/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-) регулятор с коэффициентом К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, вычисляемым по формуле ([3], с. 95)</w:t>
      </w:r>
    </w:p>
    <w:p w14:paraId="4F665A5B" w14:textId="77777777" w:rsidR="00BB5A79" w:rsidRPr="00BB5A79" w:rsidRDefault="00BB5A79" w:rsidP="006A1E82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= </w:t>
      </w:r>
      <w:r w:rsidRPr="00BB5A79">
        <w:rPr>
          <w:rFonts w:ascii="Times New Roman" w:eastAsia="Times New Roman" w:hAnsi="Times New Roman" w:cs="Times New Roman"/>
          <w:b/>
          <w:position w:val="-30"/>
          <w:sz w:val="28"/>
          <w:szCs w:val="28"/>
          <w:vertAlign w:val="subscript"/>
          <w:lang w:eastAsia="ru-RU"/>
        </w:rPr>
        <w:object w:dxaOrig="1180" w:dyaOrig="700" w14:anchorId="5FB72FBE">
          <v:shape id="_x0000_i1048" type="#_x0000_t75" style="width:58.8pt;height:35.1pt" o:ole="" fillcolor="window">
            <v:imagedata r:id="rId57" o:title=""/>
          </v:shape>
          <o:OLEObject Type="Embed" ProgID="Equation.3" ShapeID="_x0000_i1048" DrawAspect="Content" ObjectID="_1710659533" r:id="rId58"/>
        </w:objec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(8)</w:t>
      </w:r>
    </w:p>
    <w:p w14:paraId="24A535DE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настройка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дена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но, контур скорости должен обладать ([3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95) динамическими свойствами, близкими к свойствам колебательного звена</w:t>
      </w:r>
    </w:p>
    <w:p w14:paraId="71105332" w14:textId="77777777" w:rsidR="00BB5A79" w:rsidRPr="00BB5A79" w:rsidRDefault="00BB5A79" w:rsidP="00502EA6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519" w:dyaOrig="680" w14:anchorId="11AF6604">
          <v:shape id="_x0000_i1049" type="#_x0000_t75" style="width:176.35pt;height:34.2pt" o:ole="" fillcolor="window">
            <v:imagedata r:id="rId59" o:title=""/>
          </v:shape>
          <o:OLEObject Type="Embed" ProgID="Equation.3" ShapeID="_x0000_i1049" DrawAspect="Content" ObjectID="_1710659534" r:id="rId60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9)</w:t>
      </w:r>
    </w:p>
    <w:p w14:paraId="1A54A54B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 (более грубая оценка) – инерционного звена 1-го порядка:</w:t>
      </w:r>
    </w:p>
    <w:p w14:paraId="3C55F91A" w14:textId="77777777" w:rsidR="00BB5A79" w:rsidRPr="00BB5A79" w:rsidRDefault="00BB5A79" w:rsidP="00502EA6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439" w:dyaOrig="680" w14:anchorId="10E960B4">
          <v:shape id="_x0000_i1050" type="#_x0000_t75" style="width:122.15pt;height:34.2pt" o:ole="" fillcolor="window">
            <v:imagedata r:id="rId61" o:title=""/>
          </v:shape>
          <o:OLEObject Type="Embed" ProgID="Equation.3" ShapeID="_x0000_i1050" DrawAspect="Content" ObjectID="_1710659535" r:id="rId62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0)</w:t>
      </w:r>
    </w:p>
    <w:p w14:paraId="49421F87" w14:textId="77777777" w:rsid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ение формул (5) и (10) показывает, что динамические свойства оптимизированного контура скорости аналогичны свойствам контура тока при условии удвоения малой постоянной времени. </w:t>
      </w:r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оследовательное удвоение малых постоянных времени по мере перехода от внутреннего контура </w:t>
      </w:r>
      <w:proofErr w:type="gramStart"/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к</w:t>
      </w:r>
      <w:proofErr w:type="gramEnd"/>
      <w:r w:rsidRPr="00BB5A7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внешнему является недостатком системы подчинённого регулирования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тите внимание на то, что в действительности ПФ КС в данном случае имеет четвёртый порядок. </w:t>
      </w:r>
    </w:p>
    <w:p w14:paraId="08C06A05" w14:textId="77777777" w:rsidR="00F25795" w:rsidRPr="00BB5A79" w:rsidRDefault="00F25795" w:rsidP="00F25795">
      <w:pPr>
        <w:spacing w:after="0" w:line="240" w:lineRule="auto"/>
        <w:ind w:left="-567" w:right="283"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2F842C" wp14:editId="0DEE8153">
            <wp:extent cx="3200400" cy="26955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AFEB7A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FE980DB" w14:textId="77777777" w:rsidR="00F25795" w:rsidRDefault="00F25795" w:rsidP="00F25795">
      <w:pPr>
        <w:spacing w:after="0" w:line="240" w:lineRule="auto"/>
        <w:ind w:left="-567" w:right="283"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еакция контура скорост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егулятором на момент сопротивления</w:t>
      </w:r>
    </w:p>
    <w:p w14:paraId="6C015415" w14:textId="77777777" w:rsidR="00FF5662" w:rsidRPr="00BB5A79" w:rsidRDefault="00FF5662" w:rsidP="00F25795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нтур скорости с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егулятором обладает статической ошибкой по возмущающему воздействию – 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менту сил сопротивления (рис. 5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. Передаточная функция контура скорости по моменту сил сопротивления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gramStart"/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М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</w:t>
      </w:r>
      <w:proofErr w:type="gramEnd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) =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57"/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р)/</w:t>
      </w:r>
      <w:proofErr w:type="spellStart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с</w:t>
      </w:r>
      <w:proofErr w:type="spellEnd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р)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близительно может быть представлена ([3], с. 96) в виде</w:t>
      </w:r>
    </w:p>
    <w:p w14:paraId="0A0393A8" w14:textId="77777777" w:rsidR="00FF5662" w:rsidRPr="00BB5A79" w:rsidRDefault="00A35FFD" w:rsidP="00D74F93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pict w14:anchorId="11E411DD">
          <v:shape id="_x0000_i1051" type="#_x0000_t75" style="width:176.35pt;height:32.8pt" fillcolor="window">
            <v:imagedata r:id="rId64" o:title=""/>
          </v:shape>
        </w:pict>
      </w:r>
      <w:r w:rsidR="00FF5662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D74F9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</w:t>
      </w:r>
      <w:r w:rsidR="00FF5662"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1)</w:t>
      </w:r>
    </w:p>
    <w:p w14:paraId="46444868" w14:textId="77777777" w:rsidR="00FF5662" w:rsidRDefault="00FF5662" w:rsidP="00FF5662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В статическом режиме после воздействия (или, как говорят – «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наброса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) скачкообразного момента сопротивления величиной </w:t>
      </w:r>
      <w:proofErr w:type="spellStart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с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явится пропорциональное отклонение скорости (статическая ошибка, см. рис. 4)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44"/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57"/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УСТ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(4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4"/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J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proofErr w:type="spellStart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с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49A9659" w14:textId="77777777" w:rsidR="00122344" w:rsidRDefault="00122344" w:rsidP="00FF5662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986A2A1" w14:textId="77777777" w:rsidR="00BB5A79" w:rsidRPr="00BB5A79" w:rsidRDefault="008760B0" w:rsidP="00FF5662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BB5A79"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4 Настройка контура скорости на симметричный оптимум </w:t>
      </w:r>
    </w:p>
    <w:p w14:paraId="3D19F393" w14:textId="77777777" w:rsidR="00BB5A79" w:rsidRPr="00BB5A79" w:rsidRDefault="00BB5A79" w:rsidP="00BB5A79">
      <w:pPr>
        <w:spacing w:before="8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регулятора скорости в этом случае применяют ПИ - регулятор скорости с передаточной функцией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142):</w:t>
      </w:r>
    </w:p>
    <w:p w14:paraId="27A21643" w14:textId="77777777" w:rsidR="00BB5A79" w:rsidRPr="00BB5A79" w:rsidRDefault="00BB5A79" w:rsidP="00122344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640" w:dyaOrig="700" w14:anchorId="758E146A">
          <v:shape id="_x0000_i1052" type="#_x0000_t75" style="width:132.15pt;height:35.1pt" o:ole="" fillcolor="window">
            <v:imagedata r:id="rId65" o:title=""/>
          </v:shape>
          <o:OLEObject Type="Embed" ProgID="Equation.3" ShapeID="_x0000_i1052" DrawAspect="Content" ObjectID="_1710659536" r:id="rId66"/>
        </w:object>
      </w:r>
      <w:r w:rsidR="0012234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(12)</w:t>
      </w:r>
    </w:p>
    <w:p w14:paraId="103CC33D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стандартной настройке на симметричный оптимум параметры регулятора скорости выбирают так ([2], с.142):</w:t>
      </w:r>
    </w:p>
    <w:p w14:paraId="061AA5CC" w14:textId="77777777" w:rsidR="00BB5A79" w:rsidRPr="00BB5A79" w:rsidRDefault="00BB5A79" w:rsidP="00BB75D2">
      <w:pPr>
        <w:spacing w:before="80"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РС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= 8∙τ</w:t>
      </w:r>
      <w:proofErr w:type="gramStart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;</w:t>
      </w:r>
      <w:proofErr w:type="gramEnd"/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5A79">
        <w:rPr>
          <w:rFonts w:ascii="Times New Roman" w:eastAsia="Times New Roman" w:hAnsi="Times New Roman" w:cs="Times New Roman"/>
          <w:b/>
          <w:position w:val="-30"/>
          <w:sz w:val="28"/>
          <w:szCs w:val="28"/>
          <w:vertAlign w:val="subscript"/>
          <w:lang w:eastAsia="ru-RU"/>
        </w:rPr>
        <w:object w:dxaOrig="1840" w:dyaOrig="680" w14:anchorId="66B20B22">
          <v:shape id="_x0000_i1053" type="#_x0000_t75" style="width:92.5pt;height:34.2pt" o:ole="" fillcolor="window">
            <v:imagedata r:id="rId67" o:title=""/>
          </v:shape>
          <o:OLEObject Type="Embed" ProgID="Equation.3" ShapeID="_x0000_i1053" DrawAspect="Content" ObjectID="_1710659537" r:id="rId68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  (13)</w:t>
      </w:r>
    </w:p>
    <w:p w14:paraId="47574426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43 утверждается, что если настройка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дена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но, контур скорости должен обладать динамическими свойствами, близкими к свойствам ПФ</w:t>
      </w:r>
    </w:p>
    <w:p w14:paraId="79DE32C1" w14:textId="77777777" w:rsidR="00BB5A79" w:rsidRPr="00BB5A79" w:rsidRDefault="00BB5A79" w:rsidP="00BB75D2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800" w:dyaOrig="680" w14:anchorId="57621574">
          <v:shape id="_x0000_i1054" type="#_x0000_t75" style="width:240.15pt;height:34.2pt" o:ole="" fillcolor="window">
            <v:imagedata r:id="rId69" o:title=""/>
          </v:shape>
          <o:OLEObject Type="Embed" ProgID="Equation.3" ShapeID="_x0000_i1054" DrawAspect="Content" ObjectID="_1710659538" r:id="rId70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(14)</w:t>
      </w:r>
    </w:p>
    <w:p w14:paraId="5C4E04DB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алее говорится, что в области низких частот приближением является также колебательное звено с постоянной времени 4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τ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коэффициентом демпфирования 0.5:</w:t>
      </w:r>
      <w:proofErr w:type="gramEnd"/>
    </w:p>
    <w:p w14:paraId="381D3162" w14:textId="77777777" w:rsidR="00BB5A79" w:rsidRPr="00BB5A79" w:rsidRDefault="00BB5A79" w:rsidP="00BB75D2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640" w:dyaOrig="680" w14:anchorId="68DDF7E0">
          <v:shape id="_x0000_i1055" type="#_x0000_t75" style="width:181.8pt;height:34.2pt" o:ole="" fillcolor="window">
            <v:imagedata r:id="rId71" o:title=""/>
          </v:shape>
          <o:OLEObject Type="Embed" ProgID="Equation.3" ShapeID="_x0000_i1055" DrawAspect="Content" ObjectID="_1710659539" r:id="rId72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(15)</w:t>
      </w:r>
    </w:p>
    <w:p w14:paraId="52FC3EB0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рка моделированием показывает, что у этой ПФ и у реального (неупрощенного) контура скорости хорошо совпадают только времена регулирования (модель </w:t>
      </w:r>
      <w:proofErr w:type="spell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KCcompCO.mdl</w:t>
      </w:r>
      <w:proofErr w:type="spell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, то есть приближенное представление КС колебательным звеном (15) является весьма грубым. Переходный процесс ПФ</w:t>
      </w:r>
    </w:p>
    <w:p w14:paraId="31FDC7B8" w14:textId="77777777" w:rsidR="00BB5A79" w:rsidRPr="00BB5A79" w:rsidRDefault="00BB5A79" w:rsidP="00BB75D2">
      <w:pPr>
        <w:spacing w:after="0" w:line="240" w:lineRule="auto"/>
        <w:ind w:left="-567" w:right="283"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640" w:dyaOrig="680" w14:anchorId="267B4C6E">
          <v:shape id="_x0000_i1056" type="#_x0000_t75" style="width:181.8pt;height:34.2pt" o:ole="" fillcolor="window">
            <v:imagedata r:id="rId73" o:title=""/>
          </v:shape>
          <o:OLEObject Type="Embed" ProgID="Equation.3" ShapeID="_x0000_i1056" DrawAspect="Content" ObjectID="_1710659540" r:id="rId74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(16)</w:t>
      </w:r>
    </w:p>
    <w:p w14:paraId="6FE3B941" w14:textId="77777777" w:rsid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еет лучшее совпадение с переходным процессом реального КС, чем (15), как по времени нарастания, так и по перерегулированию. </w:t>
      </w:r>
    </w:p>
    <w:p w14:paraId="0E46E389" w14:textId="77777777" w:rsidR="00BB75D2" w:rsidRDefault="00BB75D2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093A80E" w14:textId="77777777" w:rsidR="00BB75D2" w:rsidRDefault="00BB75D2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1" locked="0" layoutInCell="1" allowOverlap="1" wp14:anchorId="632FDBB2" wp14:editId="3E0C1D4C">
            <wp:simplePos x="0" y="0"/>
            <wp:positionH relativeFrom="column">
              <wp:posOffset>1150620</wp:posOffset>
            </wp:positionH>
            <wp:positionV relativeFrom="paragraph">
              <wp:posOffset>95250</wp:posOffset>
            </wp:positionV>
            <wp:extent cx="3276600" cy="2381250"/>
            <wp:effectExtent l="0" t="0" r="0" b="0"/>
            <wp:wrapThrough wrapText="bothSides">
              <wp:wrapPolygon edited="0">
                <wp:start x="0" y="0"/>
                <wp:lineTo x="0" y="21427"/>
                <wp:lineTo x="21474" y="21427"/>
                <wp:lineTo x="21474" y="0"/>
                <wp:lineTo x="0" y="0"/>
              </wp:wrapPolygon>
            </wp:wrapThrough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A2FE26" w14:textId="77777777" w:rsidR="00BB75D2" w:rsidRDefault="00BB75D2" w:rsidP="00BB75D2">
      <w:pPr>
        <w:spacing w:after="0" w:line="240" w:lineRule="auto"/>
        <w:ind w:left="-567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6FCC235" w14:textId="77777777" w:rsidR="00BB75D2" w:rsidRPr="00BB5A79" w:rsidRDefault="00BB75D2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9B35341" w14:textId="77777777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F8DC2F3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7CB20E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6C78B64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03B6008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0DFF18A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A4224C9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689EAD8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4032050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6FB473F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0E91FD8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A7760C9" w14:textId="77777777" w:rsidR="00BB75D2" w:rsidRDefault="00BB75D2" w:rsidP="00BB75D2">
      <w:pPr>
        <w:spacing w:after="0" w:line="240" w:lineRule="auto"/>
        <w:ind w:left="-567" w:right="283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лияние фильтра на входе контура скорости</w:t>
      </w:r>
    </w:p>
    <w:p w14:paraId="20C8C528" w14:textId="77777777" w:rsidR="00BB75D2" w:rsidRDefault="00BB75D2" w:rsidP="00BB5A79">
      <w:pPr>
        <w:spacing w:before="120" w:after="12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1404F1B" w14:textId="77777777" w:rsidR="00BB75D2" w:rsidRPr="00BB5A79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то подтверждает приведенное в [1], с. 214 высказывание о том, что обобщённое звено второго порядка достаточно часто принимают в качестве первого приближения модели объекта. 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статочно большое перерегулирование (примерно 50%) можно уменьшить, если на входе оптимизированного контура скорости включить апериодический фильтр с постоянной времени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80" w:dyaOrig="340" w14:anchorId="71CCBA15">
          <v:shape id="_x0000_i1057" type="#_x0000_t75" style="width:49.2pt;height:17.3pt" o:ole="" fillcolor="window">
            <v:imagedata r:id="rId76" o:title=""/>
          </v:shape>
          <o:OLEObject Type="Embed" ProgID="Equation.3" ShapeID="_x0000_i1057" DrawAspect="Content" ObjectID="_1710659541" r:id="rId77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[2],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 143).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дель 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CCO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_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B5A7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dl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ст такой результат (рис. </w:t>
      </w:r>
      <w:r w:rsidR="006723A2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, кривая 1 – без фильтра, кривая 2 – с фильтром).</w:t>
      </w:r>
    </w:p>
    <w:p w14:paraId="2B27B084" w14:textId="77777777" w:rsidR="00BB75D2" w:rsidRDefault="00BB75D2" w:rsidP="00BB75D2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</w:t>
      </w:r>
    </w:p>
    <w:p w14:paraId="36892AB5" w14:textId="0F2C2E15" w:rsidR="00BB5A79" w:rsidRPr="00BB5A79" w:rsidRDefault="00BB5A79" w:rsidP="00BB5A79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 Порядок выполнения </w:t>
      </w:r>
      <w:r w:rsidR="005504A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боты</w:t>
      </w:r>
      <w:r w:rsidR="00B608F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_1</w:t>
      </w:r>
    </w:p>
    <w:p w14:paraId="47382929" w14:textId="77777777" w:rsidR="006E1D13" w:rsidRPr="00BB7320" w:rsidRDefault="006E1D13" w:rsidP="006E1D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Ознакомиться с моделями, 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орые будут применяться в ЛР №2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системы 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LAB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\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ulink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берутся из папки  SPR_M65.</w:t>
      </w:r>
    </w:p>
    <w:p w14:paraId="508FE7B4" w14:textId="77777777" w:rsidR="006E1D13" w:rsidRPr="00BB5A79" w:rsidRDefault="006E1D13" w:rsidP="006E1D13">
      <w:pPr>
        <w:widowControl w:val="0"/>
        <w:autoSpaceDE w:val="0"/>
        <w:autoSpaceDN w:val="0"/>
        <w:adjustRightInd w:val="0"/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BB8CE1D" w14:textId="77777777" w:rsidR="00480EA4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4.1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овать модел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ь электропривода по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улам, в которых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д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Ваш день рождения,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м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– Ваш месяц рождения,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г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– Ваш</w:t>
      </w:r>
      <w:r w:rsid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д рождения:</w:t>
      </w:r>
    </w:p>
    <w:p w14:paraId="3BC813B0" w14:textId="77777777"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J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0.м+0.д;</w:t>
      </w:r>
    </w:p>
    <w:p w14:paraId="05A82906" w14:textId="77777777" w:rsidR="00480EA4" w:rsidRPr="00535C18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gram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spellStart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г+м+д</w:t>
      </w:r>
      <w:proofErr w:type="spell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/10</w:t>
      </w:r>
    </w:p>
    <w:p w14:paraId="1F3A75BE" w14:textId="77777777" w:rsidR="00480EA4" w:rsidRPr="00252DDB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e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proofErr w:type="gramStart"/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gramEnd"/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0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+0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252DDB">
        <w:rPr>
          <w:rFonts w:ascii="Times New Roman" w:eastAsia="Times New Roman" w:hAnsi="Times New Roman" w:cs="Times New Roman"/>
          <w:sz w:val="28"/>
          <w:szCs w:val="28"/>
          <w:lang w:eastAsia="ru-RU"/>
        </w:rPr>
        <w:t>)/2</w:t>
      </w:r>
      <w:r w:rsidRPr="00252DD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</w:p>
    <w:p w14:paraId="20C3B418" w14:textId="77777777" w:rsidR="00480EA4" w:rsidRP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060" w:dyaOrig="400" w14:anchorId="026980BD">
          <v:shape id="_x0000_i1058" type="#_x0000_t75" style="width:53.3pt;height:19.6pt" o:ole="" fillcolor="window">
            <v:imagedata r:id="rId78" o:title=""/>
          </v:shape>
          <o:OLEObject Type="Embed" ProgID="Equation.DSMT4" ShapeID="_x0000_i1058" DrawAspect="Content" ObjectID="_1710659542" r:id="rId7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м</w:t>
      </w:r>
    </w:p>
    <w:p w14:paraId="0EE0CDCB" w14:textId="77777777"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Т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100" w:dyaOrig="400" w14:anchorId="247C7355">
          <v:shape id="_x0000_i1059" type="#_x0000_t75" style="width:54.7pt;height:19.6pt" o:ole="" fillcolor="window">
            <v:imagedata r:id="rId80" o:title=""/>
          </v:shape>
          <o:OLEObject Type="Embed" ProgID="Equation.DSMT4" ShapeID="_x0000_i1059" DrawAspect="Content" ObjectID="_1710659543" r:id="rId81"/>
        </w:objec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с</w:t>
      </w:r>
      <w:proofErr w:type="spellEnd"/>
    </w:p>
    <w:p w14:paraId="6143ACC0" w14:textId="77777777" w:rsidR="00480EA4" w:rsidRP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100" w:dyaOrig="400" w14:anchorId="55613ED9">
          <v:shape id="_x0000_i1060" type="#_x0000_t75" style="width:54.7pt;height:19.6pt" o:ole="" fillcolor="window">
            <v:imagedata r:id="rId80" o:title=""/>
          </v:shape>
          <o:OLEObject Type="Embed" ProgID="Equation.DSMT4" ShapeID="_x0000_i1060" DrawAspect="Content" ObjectID="_1710659544" r:id="rId82"/>
        </w:object>
      </w:r>
    </w:p>
    <w:p w14:paraId="7C4730F1" w14:textId="77777777"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τ=0.1Тя</w:t>
      </w:r>
    </w:p>
    <w:p w14:paraId="522D7CAB" w14:textId="77777777" w:rsidR="00480EA4" w:rsidRDefault="00480EA4" w:rsidP="00480EA4">
      <w:pPr>
        <w:tabs>
          <w:tab w:val="left" w:pos="5610"/>
        </w:tabs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Т</w:t>
      </w:r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0.д</w:t>
      </w:r>
    </w:p>
    <w:p w14:paraId="36149459" w14:textId="77777777" w:rsidR="00480EA4" w:rsidRDefault="00480EA4" w:rsidP="00480EA4">
      <w:pPr>
        <w:tabs>
          <w:tab w:val="left" w:pos="2190"/>
        </w:tabs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0.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4E8BE735" w14:textId="77777777"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+д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/2</w:t>
      </w:r>
    </w:p>
    <w:p w14:paraId="6831C407" w14:textId="77777777" w:rsidR="00480EA4" w:rsidRDefault="00480EA4" w:rsidP="00480EA4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7320"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100" w:dyaOrig="400" w14:anchorId="0EB4F9CE">
          <v:shape id="_x0000_i1061" type="#_x0000_t75" style="width:54.7pt;height:19.6pt" o:ole="" fillcolor="window">
            <v:imagedata r:id="rId80" o:title=""/>
          </v:shape>
          <o:OLEObject Type="Embed" ProgID="Equation.DSMT4" ShapeID="_x0000_i1061" DrawAspect="Content" ObjectID="_1710659545" r:id="rId83"/>
        </w:object>
      </w:r>
      <w:r w:rsidR="00BB7320"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минальный</w:t>
      </w:r>
      <w:r w:rsidRPr="007627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к электродвигателя; </w:t>
      </w:r>
    </w:p>
    <w:p w14:paraId="583A3056" w14:textId="77777777" w:rsidR="00BB7320" w:rsidRPr="00BB7320" w:rsidRDefault="00BB7320" w:rsidP="003B174D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Ω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80EA4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20" w:dyaOrig="400" w14:anchorId="4FE007B0">
          <v:shape id="_x0000_i1062" type="#_x0000_t75" style="width:76.1pt;height:19.6pt" o:ole="" fillcolor="window">
            <v:imagedata r:id="rId84" o:title=""/>
          </v:shape>
          <o:OLEObject Type="Embed" ProgID="Equation.DSMT4" ShapeID="_x0000_i1062" DrawAspect="Content" ObjectID="_1710659546" r:id="rId8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д/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оминальная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 вращения ротора двигателя.</w:t>
      </w:r>
    </w:p>
    <w:p w14:paraId="4B5D2D61" w14:textId="77777777" w:rsidR="003B174D" w:rsidRPr="00BB5A79" w:rsidRDefault="003B174D" w:rsidP="003B174D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5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читать настройку регулятора тока на технический оптимум (найт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Т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Т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 контур тока. Убедитесь в том, что настройка обеспечивает требуемые свойства.</w:t>
      </w:r>
    </w:p>
    <w:p w14:paraId="50A2CFC8" w14:textId="77777777"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3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читать настройку регулятора скорости на технический оптимум (найт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 контур скорости. Убедитесь в том, что настройка обеспечивает требуемые свойства.</w:t>
      </w:r>
    </w:p>
    <w:p w14:paraId="110A1AEE" w14:textId="77777777" w:rsidR="00BB7320" w:rsidRDefault="00BB5A79" w:rsidP="00BB7320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4</w:t>
      </w:r>
      <w:proofErr w:type="gramStart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proofErr w:type="gramEnd"/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читать настройку регулятора скорости на симметричный оптимум (найт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BB5A7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РС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r w:rsidR="00BB7320"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оделировать контур скорости. Убедитесь в том, что настройка обеспечивает требуемые свойства.</w:t>
      </w:r>
    </w:p>
    <w:p w14:paraId="4BB7C5D2" w14:textId="77777777" w:rsidR="005F6BB7" w:rsidRDefault="005F6BB7" w:rsidP="00BB7320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5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ить моделированием между собой свойства контура скорости с ПИ-регулятором и П-регулятором пр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брос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мента сопротивления.</w:t>
      </w:r>
      <w:r w:rsidRPr="005F6BB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бедитесь в том, что настройка обеспечивает требуемые свойства.</w:t>
      </w:r>
    </w:p>
    <w:p w14:paraId="2A992913" w14:textId="77777777" w:rsidR="00BB5A79" w:rsidRPr="00BB5A79" w:rsidRDefault="00BB5A79" w:rsidP="00BB5A79">
      <w:pPr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0C97FEA" w14:textId="77777777" w:rsidR="005504A3" w:rsidRPr="00BB7320" w:rsidRDefault="005504A3" w:rsidP="005504A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системы 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LAB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>\</w:t>
      </w:r>
      <w:r w:rsidRPr="00BB732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ulink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берутся из папки</w:t>
      </w:r>
      <w:r w:rsidR="00BB7320"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73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SPR_M65.</w:t>
      </w:r>
    </w:p>
    <w:p w14:paraId="5D3D0ED2" w14:textId="77777777" w:rsidR="00BB5A79" w:rsidRPr="00BB5A79" w:rsidRDefault="005504A3" w:rsidP="005504A3">
      <w:pPr>
        <w:widowControl w:val="0"/>
        <w:autoSpaceDE w:val="0"/>
        <w:autoSpaceDN w:val="0"/>
        <w:adjustRightInd w:val="0"/>
        <w:spacing w:before="60"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ВНИМАНИЕ! При использовании моделей для 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val="en-US" w:eastAsia="ru-RU"/>
        </w:rPr>
        <w:t>MATLAB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\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val="en-US" w:eastAsia="ru-RU"/>
        </w:rPr>
        <w:t>Simulink</w: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нужно обратить внимание на то, что объект внутреннего контура имеет вид 2А и расчёт настроек ПИ – регулятора для него должен вестись по формулам (14). ПИ – регулятор в моделях из папки SPR_M65 имеет вид </w:t>
      </w:r>
      <w:r w:rsidRPr="005504A3">
        <w:rPr>
          <w:rFonts w:ascii="Times New Roman" w:eastAsia="Times New Roman" w:hAnsi="Times New Roman" w:cs="Times New Roman"/>
          <w:b/>
          <w:position w:val="-30"/>
          <w:sz w:val="24"/>
          <w:szCs w:val="20"/>
          <w:lang w:eastAsia="ru-RU"/>
        </w:rPr>
        <w:object w:dxaOrig="2320" w:dyaOrig="700" w14:anchorId="6093B916">
          <v:shape id="_x0000_i1063" type="#_x0000_t75" style="width:116.2pt;height:35.1pt" o:ole="" fillcolor="window">
            <v:imagedata r:id="rId86" o:title=""/>
          </v:shape>
          <o:OLEObject Type="Embed" ProgID="Equation.3" ShapeID="_x0000_i1063" DrawAspect="Content" ObjectID="_1710659547" r:id="rId87"/>
        </w:object>
      </w:r>
      <w:r w:rsidRPr="005504A3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, поэтому его коэффициенты </w:t>
      </w:r>
      <w:proofErr w:type="gramStart"/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proofErr w:type="gramEnd"/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ru-RU"/>
        </w:rPr>
        <w:t>П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и 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ru-RU"/>
        </w:rPr>
        <w:t>И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должны быть пересчитаны в 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K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ru-RU"/>
        </w:rPr>
        <w:t>P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и 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T</w:t>
      </w:r>
      <w:r w:rsidRPr="005504A3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ru-RU"/>
        </w:rPr>
        <w:t>P</w:t>
      </w:r>
      <w:r w:rsidRPr="005504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параллельное соединение двух ПФ заменяется последовательным). Действительно имеющие место степени полиномов внутреннего и внешнего контуров увеличиваются на единицу, однако все оценки остаются в силе</w:t>
      </w:r>
      <w:r w:rsidR="006E1D1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14:paraId="0A6E6DD4" w14:textId="09C183C7" w:rsidR="00B608F8" w:rsidRDefault="00B608F8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B608F8">
      <w:footerReference w:type="default" r:id="rId8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465DF1D" w14:textId="77777777" w:rsidR="00F4787C" w:rsidRDefault="00F4787C" w:rsidP="00DF0714">
      <w:pPr>
        <w:spacing w:after="0" w:line="240" w:lineRule="auto"/>
      </w:pPr>
      <w:r>
        <w:separator/>
      </w:r>
    </w:p>
  </w:endnote>
  <w:endnote w:type="continuationSeparator" w:id="0">
    <w:p w14:paraId="16268F6A" w14:textId="77777777" w:rsidR="00F4787C" w:rsidRDefault="00F4787C" w:rsidP="00DF07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92930663"/>
      <w:docPartObj>
        <w:docPartGallery w:val="Page Numbers (Bottom of Page)"/>
        <w:docPartUnique/>
      </w:docPartObj>
    </w:sdtPr>
    <w:sdtEndPr/>
    <w:sdtContent>
      <w:p w14:paraId="00414172" w14:textId="77777777" w:rsidR="00535C18" w:rsidRDefault="00535C18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35FFD">
          <w:rPr>
            <w:noProof/>
          </w:rPr>
          <w:t>10</w:t>
        </w:r>
        <w:r>
          <w:fldChar w:fldCharType="end"/>
        </w:r>
      </w:p>
    </w:sdtContent>
  </w:sdt>
  <w:p w14:paraId="62786298" w14:textId="77777777" w:rsidR="00535C18" w:rsidRDefault="00535C18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C4956A" w14:textId="77777777" w:rsidR="00F4787C" w:rsidRDefault="00F4787C" w:rsidP="00DF0714">
      <w:pPr>
        <w:spacing w:after="0" w:line="240" w:lineRule="auto"/>
      </w:pPr>
      <w:r>
        <w:separator/>
      </w:r>
    </w:p>
  </w:footnote>
  <w:footnote w:type="continuationSeparator" w:id="0">
    <w:p w14:paraId="06323D0D" w14:textId="77777777" w:rsidR="00F4787C" w:rsidRDefault="00F4787C" w:rsidP="00DF07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9A1CD7"/>
    <w:multiLevelType w:val="hybridMultilevel"/>
    <w:tmpl w:val="3E1C3C4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310E115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3EF2185C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65FF3181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1F4"/>
    <w:rsid w:val="000B068C"/>
    <w:rsid w:val="000D7891"/>
    <w:rsid w:val="000E2141"/>
    <w:rsid w:val="00122344"/>
    <w:rsid w:val="00122C1A"/>
    <w:rsid w:val="00126265"/>
    <w:rsid w:val="00145770"/>
    <w:rsid w:val="00182957"/>
    <w:rsid w:val="00190C33"/>
    <w:rsid w:val="001B26EE"/>
    <w:rsid w:val="001C49A6"/>
    <w:rsid w:val="001C7A57"/>
    <w:rsid w:val="001D6990"/>
    <w:rsid w:val="001F6EF5"/>
    <w:rsid w:val="002442CC"/>
    <w:rsid w:val="00252DDB"/>
    <w:rsid w:val="00293006"/>
    <w:rsid w:val="002A1E53"/>
    <w:rsid w:val="002A7221"/>
    <w:rsid w:val="002D01F4"/>
    <w:rsid w:val="003072DD"/>
    <w:rsid w:val="0034259B"/>
    <w:rsid w:val="003B174D"/>
    <w:rsid w:val="00415D17"/>
    <w:rsid w:val="00447131"/>
    <w:rsid w:val="00450B26"/>
    <w:rsid w:val="004672C1"/>
    <w:rsid w:val="00480EA4"/>
    <w:rsid w:val="004C6807"/>
    <w:rsid w:val="00502EA6"/>
    <w:rsid w:val="0050794E"/>
    <w:rsid w:val="00535C18"/>
    <w:rsid w:val="005504A3"/>
    <w:rsid w:val="005B29EF"/>
    <w:rsid w:val="005F6BB7"/>
    <w:rsid w:val="006303E6"/>
    <w:rsid w:val="00647693"/>
    <w:rsid w:val="00666D90"/>
    <w:rsid w:val="006723A2"/>
    <w:rsid w:val="006A1E82"/>
    <w:rsid w:val="006D36CF"/>
    <w:rsid w:val="006E1D13"/>
    <w:rsid w:val="006F5C8E"/>
    <w:rsid w:val="006F7F34"/>
    <w:rsid w:val="00701DB7"/>
    <w:rsid w:val="00702349"/>
    <w:rsid w:val="007627DD"/>
    <w:rsid w:val="007852A8"/>
    <w:rsid w:val="007A2362"/>
    <w:rsid w:val="007D20D4"/>
    <w:rsid w:val="00833A21"/>
    <w:rsid w:val="00836414"/>
    <w:rsid w:val="008760B0"/>
    <w:rsid w:val="00882DCA"/>
    <w:rsid w:val="008871E3"/>
    <w:rsid w:val="00893F26"/>
    <w:rsid w:val="008A079E"/>
    <w:rsid w:val="008B13F4"/>
    <w:rsid w:val="008B4104"/>
    <w:rsid w:val="009842FB"/>
    <w:rsid w:val="009A11B9"/>
    <w:rsid w:val="009B617B"/>
    <w:rsid w:val="009C3005"/>
    <w:rsid w:val="009D38E2"/>
    <w:rsid w:val="00A039C6"/>
    <w:rsid w:val="00A055F0"/>
    <w:rsid w:val="00A274F5"/>
    <w:rsid w:val="00A35FFD"/>
    <w:rsid w:val="00A822AC"/>
    <w:rsid w:val="00AA25EB"/>
    <w:rsid w:val="00B32AF2"/>
    <w:rsid w:val="00B52E9C"/>
    <w:rsid w:val="00B608F8"/>
    <w:rsid w:val="00B84F47"/>
    <w:rsid w:val="00B9193B"/>
    <w:rsid w:val="00BA675F"/>
    <w:rsid w:val="00BB5A79"/>
    <w:rsid w:val="00BB7320"/>
    <w:rsid w:val="00BB75D2"/>
    <w:rsid w:val="00C14A2A"/>
    <w:rsid w:val="00C21235"/>
    <w:rsid w:val="00C40B7E"/>
    <w:rsid w:val="00C43264"/>
    <w:rsid w:val="00C56878"/>
    <w:rsid w:val="00D32C65"/>
    <w:rsid w:val="00D4273E"/>
    <w:rsid w:val="00D648B8"/>
    <w:rsid w:val="00D74F93"/>
    <w:rsid w:val="00DC4867"/>
    <w:rsid w:val="00DF0714"/>
    <w:rsid w:val="00DF0E5F"/>
    <w:rsid w:val="00E11878"/>
    <w:rsid w:val="00E447E1"/>
    <w:rsid w:val="00E734C8"/>
    <w:rsid w:val="00EC3D89"/>
    <w:rsid w:val="00F014E9"/>
    <w:rsid w:val="00F13414"/>
    <w:rsid w:val="00F22094"/>
    <w:rsid w:val="00F25795"/>
    <w:rsid w:val="00F4787C"/>
    <w:rsid w:val="00F66DF8"/>
    <w:rsid w:val="00F706CB"/>
    <w:rsid w:val="00FA6674"/>
    <w:rsid w:val="00FB568D"/>
    <w:rsid w:val="00FE3D5A"/>
    <w:rsid w:val="00FF5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,"/>
  <w:listSeparator w:val=";"/>
  <w14:docId w14:val="5844355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59B"/>
    <w:pPr>
      <w:ind w:left="720"/>
      <w:contextualSpacing/>
    </w:pPr>
  </w:style>
  <w:style w:type="paragraph" w:styleId="a4">
    <w:name w:val="Body Text Indent"/>
    <w:basedOn w:val="a"/>
    <w:link w:val="a5"/>
    <w:rsid w:val="00C21235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C212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4672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semiHidden/>
    <w:rsid w:val="004672C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4273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4273E"/>
  </w:style>
  <w:style w:type="paragraph" w:styleId="a8">
    <w:name w:val="Balloon Text"/>
    <w:basedOn w:val="a"/>
    <w:link w:val="a9"/>
    <w:uiPriority w:val="99"/>
    <w:semiHidden/>
    <w:unhideWhenUsed/>
    <w:rsid w:val="001262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2626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F0714"/>
  </w:style>
  <w:style w:type="paragraph" w:styleId="ac">
    <w:name w:val="footer"/>
    <w:basedOn w:val="a"/>
    <w:link w:val="ad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F071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59B"/>
    <w:pPr>
      <w:ind w:left="720"/>
      <w:contextualSpacing/>
    </w:pPr>
  </w:style>
  <w:style w:type="paragraph" w:styleId="a4">
    <w:name w:val="Body Text Indent"/>
    <w:basedOn w:val="a"/>
    <w:link w:val="a5"/>
    <w:rsid w:val="00C21235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C2123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4672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semiHidden/>
    <w:rsid w:val="004672C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4273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4273E"/>
  </w:style>
  <w:style w:type="paragraph" w:styleId="a8">
    <w:name w:val="Balloon Text"/>
    <w:basedOn w:val="a"/>
    <w:link w:val="a9"/>
    <w:uiPriority w:val="99"/>
    <w:semiHidden/>
    <w:unhideWhenUsed/>
    <w:rsid w:val="001262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2626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F0714"/>
  </w:style>
  <w:style w:type="paragraph" w:styleId="ac">
    <w:name w:val="footer"/>
    <w:basedOn w:val="a"/>
    <w:link w:val="ad"/>
    <w:uiPriority w:val="99"/>
    <w:unhideWhenUsed/>
    <w:rsid w:val="00DF071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F07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oleObject" Target="embeddings/oleObject28.bin"/><Relationship Id="rId76" Type="http://schemas.openxmlformats.org/officeDocument/2006/relationships/image" Target="media/image37.wmf"/><Relationship Id="rId84" Type="http://schemas.openxmlformats.org/officeDocument/2006/relationships/image" Target="media/image40.wmf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8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2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png"/><Relationship Id="rId83" Type="http://schemas.openxmlformats.org/officeDocument/2006/relationships/oleObject" Target="embeddings/oleObject36.bin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CEA132-AA1B-4690-B863-8BDDE0F3D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10</Pages>
  <Words>2553</Words>
  <Characters>14555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MARINA</cp:lastModifiedBy>
  <cp:revision>83</cp:revision>
  <cp:lastPrinted>2022-04-05T07:14:00Z</cp:lastPrinted>
  <dcterms:created xsi:type="dcterms:W3CDTF">2014-04-29T08:42:00Z</dcterms:created>
  <dcterms:modified xsi:type="dcterms:W3CDTF">2022-04-05T07:21:00Z</dcterms:modified>
</cp:coreProperties>
</file>